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45FF35F3" w:rsidR="00597C3D" w:rsidRPr="00D268FF" w:rsidRDefault="00D3437B" w:rsidP="00D268FF">
      <w:pPr>
        <w:spacing w:line="360" w:lineRule="auto"/>
        <w:jc w:val="both"/>
        <w:rPr>
          <w:rFonts w:ascii="Arial" w:hAnsi="Arial" w:cs="Arial"/>
          <w:b/>
          <w:sz w:val="24"/>
          <w:szCs w:val="24"/>
          <w:lang w:val="en-US"/>
        </w:rPr>
      </w:pPr>
      <w:bookmarkStart w:id="0" w:name="_GoBack"/>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bookmarkEnd w:id="0"/>
    <w:p w14:paraId="6B6B7B00" w14:textId="655227ED"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1"/>
      <w:commentRangeStart w:id="2"/>
      <w:r w:rsidRPr="00D268FF">
        <w:rPr>
          <w:rFonts w:ascii="Arial" w:hAnsi="Arial" w:cs="Arial"/>
          <w:sz w:val="24"/>
          <w:szCs w:val="24"/>
        </w:rPr>
        <w:t>AFCDP</w:t>
      </w:r>
      <w:commentRangeEnd w:id="1"/>
      <w:r w:rsidR="00167315" w:rsidRPr="00D268FF">
        <w:rPr>
          <w:rStyle w:val="Refdecomentario"/>
          <w:rFonts w:ascii="Arial" w:hAnsi="Arial" w:cs="Arial"/>
          <w:sz w:val="24"/>
          <w:szCs w:val="24"/>
        </w:rPr>
        <w:commentReference w:id="1"/>
      </w:r>
      <w:commentRangeEnd w:id="2"/>
      <w:r w:rsidR="007F3FAF" w:rsidRPr="00D268FF">
        <w:rPr>
          <w:rStyle w:val="Refdecomentario"/>
          <w:rFonts w:ascii="Arial" w:hAnsi="Arial" w:cs="Arial"/>
          <w:sz w:val="24"/>
          <w:szCs w:val="24"/>
        </w:rPr>
        <w:commentReference w:id="2"/>
      </w:r>
    </w:p>
    <w:p w14:paraId="190B091A" w14:textId="20EF404E" w:rsidR="3CE10774" w:rsidRPr="00D268FF" w:rsidRDefault="3CE10774" w:rsidP="00D268FF">
      <w:pPr>
        <w:spacing w:line="360" w:lineRule="auto"/>
        <w:jc w:val="both"/>
        <w:rPr>
          <w:rFonts w:ascii="Arial" w:hAnsi="Arial" w:cs="Arial"/>
          <w:sz w:val="24"/>
          <w:szCs w:val="24"/>
        </w:rPr>
      </w:pPr>
    </w:p>
    <w:p w14:paraId="6C9A216D" w14:textId="14E5956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3"/>
      <w:r w:rsidR="002A6B02" w:rsidRPr="00D66CDD">
        <w:rPr>
          <w:rFonts w:ascii="Arial" w:hAnsi="Arial" w:cs="Arial"/>
          <w:sz w:val="24"/>
          <w:szCs w:val="24"/>
          <w:highlight w:val="yellow"/>
          <w:shd w:val="clear" w:color="auto" w:fill="FFFFFF"/>
        </w:rPr>
        <w:t>de la Torre, 2009</w:t>
      </w:r>
      <w:commentRangeEnd w:id="3"/>
      <w:r w:rsidR="00D66CDD" w:rsidRPr="00D66CDD">
        <w:rPr>
          <w:rStyle w:val="Refdecomentario"/>
          <w:highlight w:val="yellow"/>
        </w:rPr>
        <w:commentReference w:id="3"/>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4"/>
      <w:r w:rsidR="001800B6" w:rsidRPr="00D66CDD">
        <w:rPr>
          <w:rFonts w:ascii="Arial" w:hAnsi="Arial" w:cs="Arial"/>
          <w:sz w:val="24"/>
          <w:szCs w:val="24"/>
          <w:highlight w:val="yellow"/>
          <w:shd w:val="clear" w:color="auto" w:fill="FFFFFF"/>
        </w:rPr>
        <w:t>INEE, 201</w:t>
      </w:r>
      <w:r w:rsidR="00F93577" w:rsidRPr="00D66CDD">
        <w:rPr>
          <w:rFonts w:ascii="Arial" w:hAnsi="Arial" w:cs="Arial"/>
          <w:sz w:val="24"/>
          <w:szCs w:val="24"/>
          <w:highlight w:val="yellow"/>
          <w:shd w:val="clear" w:color="auto" w:fill="FFFFFF"/>
        </w:rPr>
        <w:t>7</w:t>
      </w:r>
      <w:commentRangeEnd w:id="4"/>
      <w:r w:rsidR="0068004F" w:rsidRPr="00D66CDD">
        <w:rPr>
          <w:rStyle w:val="Refdecomentario"/>
          <w:rFonts w:ascii="Arial" w:hAnsi="Arial" w:cs="Arial"/>
          <w:sz w:val="24"/>
          <w:szCs w:val="24"/>
          <w:highlight w:val="yellow"/>
        </w:rPr>
        <w:commentReference w:id="4"/>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772135C4" w:rsidR="0082219B" w:rsidRPr="00211257"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5"/>
      <w:r w:rsidR="00211257" w:rsidRPr="00D66CDD">
        <w:rPr>
          <w:rFonts w:ascii="Arial" w:hAnsi="Arial" w:cs="Arial"/>
          <w:sz w:val="24"/>
          <w:szCs w:val="24"/>
          <w:highlight w:val="yellow"/>
        </w:rPr>
        <w:t xml:space="preserve">Cohen, (2019), </w:t>
      </w:r>
      <w:commentRangeEnd w:id="5"/>
      <w:r w:rsidR="00D66CDD">
        <w:rPr>
          <w:rStyle w:val="Refdecomentario"/>
        </w:rPr>
        <w:commentReference w:id="5"/>
      </w:r>
      <w:commentRangeStart w:id="6"/>
      <w:r w:rsidR="00CE1129" w:rsidRPr="00D66CDD">
        <w:rPr>
          <w:rFonts w:ascii="Arial" w:hAnsi="Arial" w:cs="Arial"/>
          <w:sz w:val="24"/>
          <w:szCs w:val="24"/>
          <w:highlight w:val="yellow"/>
        </w:rPr>
        <w:t xml:space="preserve">Ferrara, Lai, Reilly, Nichols, </w:t>
      </w:r>
      <w:r w:rsidR="00350C40" w:rsidRPr="00D66CDD">
        <w:rPr>
          <w:rFonts w:ascii="Arial" w:hAnsi="Arial" w:cs="Arial"/>
          <w:sz w:val="24"/>
          <w:szCs w:val="24"/>
          <w:highlight w:val="yellow"/>
        </w:rPr>
        <w:t>Rupp y Leighton</w:t>
      </w:r>
      <w:r w:rsidR="00A42FFF" w:rsidRPr="00D66CDD">
        <w:rPr>
          <w:rFonts w:ascii="Arial" w:hAnsi="Arial" w:cs="Arial"/>
          <w:sz w:val="24"/>
          <w:szCs w:val="24"/>
          <w:highlight w:val="yellow"/>
        </w:rPr>
        <w:t>, (2017</w:t>
      </w:r>
      <w:r w:rsidR="00A42FFF" w:rsidRPr="00D66CDD">
        <w:rPr>
          <w:rFonts w:ascii="Arial" w:hAnsi="Arial" w:cs="Arial"/>
          <w:sz w:val="24"/>
          <w:szCs w:val="24"/>
        </w:rPr>
        <w:t xml:space="preserve">), </w:t>
      </w:r>
      <w:commentRangeEnd w:id="6"/>
      <w:r w:rsidR="00D66CDD" w:rsidRPr="00D66CDD">
        <w:rPr>
          <w:rStyle w:val="Refdecomentario"/>
        </w:rPr>
        <w:commentReference w:id="6"/>
      </w:r>
      <w:r w:rsidR="00A42FFF" w:rsidRPr="00D66CDD">
        <w:rPr>
          <w:rFonts w:ascii="Arial" w:hAnsi="Arial" w:cs="Arial"/>
          <w:sz w:val="24"/>
          <w:szCs w:val="24"/>
        </w:rPr>
        <w:t>o a</w:t>
      </w:r>
      <w:r w:rsidR="00350C40" w:rsidRPr="00D66CDD">
        <w:rPr>
          <w:rFonts w:ascii="Arial" w:hAnsi="Arial" w:cs="Arial"/>
          <w:sz w:val="24"/>
          <w:szCs w:val="24"/>
        </w:rPr>
        <w:t xml:space="preserve"> </w:t>
      </w:r>
      <w:commentRangeStart w:id="7"/>
      <w:r w:rsidR="00350C40" w:rsidRPr="00D66CDD">
        <w:rPr>
          <w:rFonts w:ascii="Arial" w:hAnsi="Arial" w:cs="Arial"/>
          <w:sz w:val="24"/>
          <w:szCs w:val="24"/>
          <w:highlight w:val="yellow"/>
        </w:rPr>
        <w:t xml:space="preserve">van der Linden, </w:t>
      </w:r>
      <w:r w:rsidR="00A42FFF" w:rsidRPr="00D66CDD">
        <w:rPr>
          <w:rFonts w:ascii="Arial" w:hAnsi="Arial" w:cs="Arial"/>
          <w:sz w:val="24"/>
          <w:szCs w:val="24"/>
          <w:highlight w:val="yellow"/>
        </w:rPr>
        <w:t>(</w:t>
      </w:r>
      <w:r w:rsidR="00350C40" w:rsidRPr="00D66CDD">
        <w:rPr>
          <w:rFonts w:ascii="Arial" w:hAnsi="Arial" w:cs="Arial"/>
          <w:sz w:val="24"/>
          <w:szCs w:val="24"/>
          <w:highlight w:val="yellow"/>
        </w:rPr>
        <w:t>2016</w:t>
      </w:r>
      <w:commentRangeEnd w:id="7"/>
      <w:r w:rsidR="00D66CDD">
        <w:rPr>
          <w:rStyle w:val="Refdecomentario"/>
        </w:rPr>
        <w:commentReference w:id="7"/>
      </w:r>
      <w:r w:rsidR="00866E14" w:rsidRPr="00211257">
        <w:rPr>
          <w:rFonts w:ascii="Arial" w:hAnsi="Arial" w:cs="Arial"/>
          <w:sz w:val="24"/>
          <w:szCs w:val="24"/>
        </w:rPr>
        <w:t>)</w:t>
      </w:r>
      <w:r w:rsidR="009E0580" w:rsidRPr="00211257">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8"/>
      <w:r w:rsidR="00226ADD" w:rsidRPr="00D66CDD">
        <w:rPr>
          <w:rFonts w:ascii="Arial" w:hAnsi="Arial" w:cs="Arial"/>
          <w:sz w:val="24"/>
          <w:szCs w:val="24"/>
          <w:highlight w:val="yellow"/>
        </w:rPr>
        <w:t>Templin y Henson, 2006</w:t>
      </w:r>
      <w:commentRangeEnd w:id="8"/>
      <w:r w:rsidR="00D66CDD">
        <w:rPr>
          <w:rStyle w:val="Refdecomentario"/>
        </w:rPr>
        <w:commentReference w:id="8"/>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9"/>
      <w:r w:rsidRPr="009C0807">
        <w:rPr>
          <w:rFonts w:ascii="Arial" w:hAnsi="Arial" w:cs="Arial"/>
          <w:sz w:val="24"/>
          <w:szCs w:val="24"/>
          <w:highlight w:val="yellow"/>
        </w:rPr>
        <w:t>Chudowsky y Pe</w:t>
      </w:r>
      <w:r w:rsidR="000C0BFA" w:rsidRPr="009C0807">
        <w:rPr>
          <w:rFonts w:ascii="Arial" w:hAnsi="Arial" w:cs="Arial"/>
          <w:sz w:val="24"/>
          <w:szCs w:val="24"/>
          <w:highlight w:val="yellow"/>
        </w:rPr>
        <w:t>llegrino, 2003</w:t>
      </w:r>
      <w:commentRangeEnd w:id="9"/>
      <w:r w:rsidR="00D66CDD" w:rsidRPr="009C0807">
        <w:rPr>
          <w:rStyle w:val="Refdecomentario"/>
          <w:highlight w:val="yellow"/>
        </w:rPr>
        <w:commentReference w:id="9"/>
      </w:r>
      <w:r w:rsidR="000C0BFA" w:rsidRPr="009C0807">
        <w:rPr>
          <w:rFonts w:ascii="Arial" w:hAnsi="Arial" w:cs="Arial"/>
          <w:sz w:val="24"/>
          <w:szCs w:val="24"/>
          <w:highlight w:val="yellow"/>
        </w:rPr>
        <w:t xml:space="preserve">; </w:t>
      </w:r>
      <w:commentRangeStart w:id="10"/>
      <w:r w:rsidR="000C0BFA" w:rsidRPr="009C0807">
        <w:rPr>
          <w:rFonts w:ascii="Arial" w:hAnsi="Arial" w:cs="Arial"/>
          <w:sz w:val="24"/>
          <w:szCs w:val="24"/>
          <w:highlight w:val="yellow"/>
        </w:rPr>
        <w:t>Shepard, 2000</w:t>
      </w:r>
      <w:commentRangeEnd w:id="10"/>
      <w:r w:rsidR="00D66CDD" w:rsidRPr="009C0807">
        <w:rPr>
          <w:rStyle w:val="Refdecomentario"/>
          <w:highlight w:val="yellow"/>
        </w:rPr>
        <w:commentReference w:id="10"/>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w:t>
      </w:r>
      <w:r w:rsidR="00F75873" w:rsidRPr="00D268FF">
        <w:rPr>
          <w:rFonts w:ascii="Arial" w:hAnsi="Arial" w:cs="Arial"/>
          <w:sz w:val="24"/>
          <w:szCs w:val="24"/>
        </w:rPr>
        <w:lastRenderedPageBreak/>
        <w:t>“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1"/>
      <w:r w:rsidR="004A182B" w:rsidRPr="00D268FF">
        <w:rPr>
          <w:rFonts w:ascii="Arial" w:hAnsi="Arial" w:cs="Arial"/>
          <w:sz w:val="24"/>
          <w:szCs w:val="24"/>
        </w:rPr>
        <w:t>(</w:t>
      </w:r>
      <w:r w:rsidR="004A182B" w:rsidRPr="009C0807">
        <w:rPr>
          <w:rFonts w:ascii="Arial" w:hAnsi="Arial" w:cs="Arial"/>
          <w:sz w:val="24"/>
          <w:szCs w:val="24"/>
          <w:highlight w:val="yellow"/>
        </w:rPr>
        <w:t>Rupp, Templin y Henson, 2010</w:t>
      </w:r>
      <w:commentRangeEnd w:id="11"/>
      <w:r w:rsidR="009C0807">
        <w:rPr>
          <w:rStyle w:val="Refdecomentario"/>
        </w:rPr>
        <w:commentReference w:id="11"/>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635A28DA"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2"/>
      <w:r w:rsidR="004A182B" w:rsidRPr="00685A2F">
        <w:rPr>
          <w:rFonts w:ascii="Arial" w:hAnsi="Arial" w:cs="Arial"/>
          <w:sz w:val="24"/>
          <w:szCs w:val="24"/>
          <w:highlight w:val="yellow"/>
        </w:rPr>
        <w:t>Junker &amp; Sijtsma, 2001</w:t>
      </w:r>
      <w:commentRangeEnd w:id="12"/>
      <w:r w:rsidR="00685A2F" w:rsidRPr="00685A2F">
        <w:rPr>
          <w:rStyle w:val="Refdecomentario"/>
          <w:highlight w:val="yellow"/>
        </w:rPr>
        <w:commentReference w:id="12"/>
      </w:r>
      <w:r w:rsidR="006937DC" w:rsidRPr="00D268FF">
        <w:rPr>
          <w:rFonts w:ascii="Arial" w:hAnsi="Arial" w:cs="Arial"/>
          <w:sz w:val="24"/>
          <w:szCs w:val="24"/>
        </w:rPr>
        <w:t xml:space="preserve">; </w:t>
      </w:r>
      <w:r w:rsidR="006937DC" w:rsidRPr="004125BC">
        <w:rPr>
          <w:rFonts w:ascii="Arial" w:hAnsi="Arial" w:cs="Arial"/>
          <w:sz w:val="24"/>
          <w:szCs w:val="24"/>
          <w:highlight w:val="lightGray"/>
        </w:rPr>
        <w:t>de la Torre, 2009</w:t>
      </w:r>
      <w:r w:rsidR="006937DC" w:rsidRPr="00D268FF">
        <w:rPr>
          <w:rFonts w:ascii="Arial" w:hAnsi="Arial" w:cs="Arial"/>
          <w:sz w:val="24"/>
          <w:szCs w:val="24"/>
        </w:rPr>
        <w:t xml:space="preserve">) y su variante disyuntiva, el modelo </w:t>
      </w:r>
      <w:r w:rsidR="004A182B" w:rsidRPr="00D268FF">
        <w:rPr>
          <w:rFonts w:ascii="Arial" w:hAnsi="Arial" w:cs="Arial"/>
          <w:sz w:val="24"/>
          <w:szCs w:val="24"/>
        </w:rPr>
        <w:t xml:space="preserve">DINO (entrada determinística, ruidosa "o" puerta; </w:t>
      </w:r>
      <w:r w:rsidR="004A182B" w:rsidRPr="004125BC">
        <w:rPr>
          <w:rFonts w:ascii="Arial" w:hAnsi="Arial" w:cs="Arial"/>
          <w:sz w:val="24"/>
          <w:szCs w:val="24"/>
          <w:highlight w:val="lightGray"/>
        </w:rPr>
        <w:t>Templin y Henson, 2006</w:t>
      </w:r>
      <w:r w:rsidR="004A182B" w:rsidRPr="00D268FF">
        <w:rPr>
          <w:rFonts w:ascii="Arial" w:hAnsi="Arial" w:cs="Arial"/>
          <w:sz w:val="24"/>
          <w:szCs w:val="24"/>
        </w:rPr>
        <w:t xml:space="preserve">), y el A-CDM (CDM aditivo; </w:t>
      </w:r>
      <w:commentRangeStart w:id="13"/>
      <w:r w:rsidR="004A182B" w:rsidRPr="00A74075">
        <w:rPr>
          <w:rFonts w:ascii="Arial" w:hAnsi="Arial" w:cs="Arial"/>
          <w:sz w:val="24"/>
          <w:szCs w:val="24"/>
          <w:highlight w:val="yellow"/>
        </w:rPr>
        <w:t>de la Torre, 2011</w:t>
      </w:r>
      <w:commentRangeEnd w:id="13"/>
      <w:r w:rsidR="00A74075">
        <w:rPr>
          <w:rStyle w:val="Refdecomentario"/>
        </w:rPr>
        <w:commentReference w:id="13"/>
      </w:r>
      <w:r w:rsidR="004A182B" w:rsidRPr="00D268FF">
        <w:rPr>
          <w:rFonts w:ascii="Arial" w:hAnsi="Arial" w:cs="Arial"/>
          <w:sz w:val="24"/>
          <w:szCs w:val="24"/>
        </w:rPr>
        <w:t xml:space="preserve">). Según </w:t>
      </w:r>
      <w:r w:rsidR="004A182B" w:rsidRPr="00A74075">
        <w:rPr>
          <w:rFonts w:ascii="Arial" w:hAnsi="Arial" w:cs="Arial"/>
          <w:sz w:val="24"/>
          <w:szCs w:val="24"/>
          <w:highlight w:val="lightGray"/>
        </w:rPr>
        <w:t>Rupp, Templin y Henson, (2010</w:t>
      </w:r>
      <w:r w:rsidR="004A182B" w:rsidRPr="00D268FF">
        <w:rPr>
          <w:rFonts w:ascii="Arial" w:hAnsi="Arial" w:cs="Arial"/>
          <w:sz w:val="24"/>
          <w:szCs w:val="24"/>
        </w:rPr>
        <w:t xml:space="preserve">), otros CDM bien conocidos son el modelo NIDA (determinista de entrada ruidosa </w:t>
      </w:r>
      <w:r w:rsidR="00A74075">
        <w:rPr>
          <w:rFonts w:ascii="Arial" w:hAnsi="Arial" w:cs="Arial"/>
          <w:sz w:val="24"/>
          <w:szCs w:val="24"/>
        </w:rPr>
        <w:t>“</w:t>
      </w:r>
      <w:r w:rsidR="004A182B" w:rsidRPr="00D268FF">
        <w:rPr>
          <w:rFonts w:ascii="Arial" w:hAnsi="Arial" w:cs="Arial"/>
          <w:sz w:val="24"/>
          <w:szCs w:val="24"/>
        </w:rPr>
        <w:t>y</w:t>
      </w:r>
      <w:r w:rsidR="00A74075">
        <w:rPr>
          <w:rFonts w:ascii="Arial" w:hAnsi="Arial" w:cs="Arial"/>
          <w:sz w:val="24"/>
          <w:szCs w:val="24"/>
        </w:rPr>
        <w:t>”</w:t>
      </w:r>
      <w:r w:rsidR="004A182B" w:rsidRPr="00D268FF">
        <w:rPr>
          <w:rFonts w:ascii="Arial" w:hAnsi="Arial" w:cs="Arial"/>
          <w:sz w:val="24"/>
          <w:szCs w:val="24"/>
        </w:rPr>
        <w:t xml:space="preserve">; </w:t>
      </w:r>
      <w:r w:rsidR="004A182B" w:rsidRPr="00A74075">
        <w:rPr>
          <w:rFonts w:ascii="Arial" w:hAnsi="Arial" w:cs="Arial"/>
          <w:sz w:val="24"/>
          <w:szCs w:val="24"/>
          <w:highlight w:val="lightGray"/>
        </w:rPr>
        <w:t>Junker y Sijtsma, 2001,</w:t>
      </w:r>
      <w:r w:rsidR="004A182B" w:rsidRPr="00D268FF">
        <w:rPr>
          <w:rFonts w:ascii="Arial" w:hAnsi="Arial" w:cs="Arial"/>
          <w:sz w:val="24"/>
          <w:szCs w:val="24"/>
        </w:rPr>
        <w:t xml:space="preserve"> </w:t>
      </w:r>
      <w:commentRangeStart w:id="14"/>
      <w:r w:rsidR="004A182B" w:rsidRPr="00A74075">
        <w:rPr>
          <w:rFonts w:ascii="Arial" w:hAnsi="Arial" w:cs="Arial"/>
          <w:sz w:val="24"/>
          <w:szCs w:val="24"/>
          <w:highlight w:val="yellow"/>
        </w:rPr>
        <w:t>Maris, 1999</w:t>
      </w:r>
      <w:commentRangeEnd w:id="14"/>
      <w:r w:rsidR="00A74075" w:rsidRPr="00A74075">
        <w:rPr>
          <w:rStyle w:val="Refdecomentario"/>
          <w:highlight w:val="yellow"/>
        </w:rPr>
        <w:commentReference w:id="14"/>
      </w:r>
      <w:r w:rsidR="004A182B" w:rsidRPr="00D268FF">
        <w:rPr>
          <w:rFonts w:ascii="Arial" w:hAnsi="Arial" w:cs="Arial"/>
          <w:sz w:val="24"/>
          <w:szCs w:val="24"/>
        </w:rPr>
        <w:t xml:space="preserve">), el NIDO (determinista de entrada ruidosa o, </w:t>
      </w:r>
      <w:r w:rsidR="00A74075">
        <w:rPr>
          <w:rFonts w:ascii="Arial" w:hAnsi="Arial" w:cs="Arial"/>
          <w:sz w:val="24"/>
          <w:szCs w:val="24"/>
          <w:highlight w:val="yellow"/>
        </w:rPr>
        <w:t>Douglas, de la Torre, Chang</w:t>
      </w:r>
      <w:commentRangeStart w:id="15"/>
      <w:r w:rsidR="004A182B" w:rsidRPr="00A74075">
        <w:rPr>
          <w:rFonts w:ascii="Arial" w:hAnsi="Arial" w:cs="Arial"/>
          <w:sz w:val="24"/>
          <w:szCs w:val="24"/>
          <w:highlight w:val="yellow"/>
        </w:rPr>
        <w:t>,</w:t>
      </w:r>
      <w:r w:rsidR="00A74075">
        <w:rPr>
          <w:rFonts w:ascii="Arial" w:hAnsi="Arial" w:cs="Arial"/>
          <w:sz w:val="24"/>
          <w:szCs w:val="24"/>
          <w:highlight w:val="yellow"/>
        </w:rPr>
        <w:t xml:space="preserve"> Henson &amp; Templin,</w:t>
      </w:r>
      <w:r w:rsidR="004A182B" w:rsidRPr="00A74075">
        <w:rPr>
          <w:rFonts w:ascii="Arial" w:hAnsi="Arial" w:cs="Arial"/>
          <w:sz w:val="24"/>
          <w:szCs w:val="24"/>
          <w:highlight w:val="yellow"/>
        </w:rPr>
        <w:t xml:space="preserve"> 2006</w:t>
      </w:r>
      <w:commentRangeEnd w:id="15"/>
      <w:r w:rsidR="00A74075">
        <w:rPr>
          <w:rStyle w:val="Refdecomentario"/>
        </w:rPr>
        <w:commentReference w:id="15"/>
      </w:r>
      <w:r w:rsidR="004A182B" w:rsidRPr="00D268FF">
        <w:rPr>
          <w:rFonts w:ascii="Arial" w:hAnsi="Arial" w:cs="Arial"/>
          <w:sz w:val="24"/>
          <w:szCs w:val="24"/>
        </w:rPr>
        <w:t xml:space="preserve">), y el R-RUM (modelo unificado de reparación reducida; </w:t>
      </w:r>
      <w:commentRangeStart w:id="16"/>
      <w:r w:rsidR="004A182B" w:rsidRPr="00A74075">
        <w:rPr>
          <w:rFonts w:ascii="Arial" w:hAnsi="Arial" w:cs="Arial"/>
          <w:sz w:val="24"/>
          <w:szCs w:val="24"/>
          <w:highlight w:val="yellow"/>
        </w:rPr>
        <w:t>Hartz, 2002</w:t>
      </w:r>
      <w:commentRangeEnd w:id="16"/>
      <w:r w:rsidR="00A74075">
        <w:rPr>
          <w:rStyle w:val="Refdecomentario"/>
        </w:rPr>
        <w:commentReference w:id="16"/>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w:t>
      </w:r>
      <w:commentRangeStart w:id="17"/>
      <w:r w:rsidR="004A182B" w:rsidRPr="00A74075">
        <w:rPr>
          <w:rFonts w:ascii="Arial" w:hAnsi="Arial" w:cs="Arial"/>
          <w:sz w:val="24"/>
          <w:szCs w:val="24"/>
          <w:highlight w:val="yellow"/>
        </w:rPr>
        <w:t>Henson, Templin &amp; Willse, 2009</w:t>
      </w:r>
      <w:commentRangeEnd w:id="17"/>
      <w:r w:rsidR="00A74075" w:rsidRPr="00A74075">
        <w:rPr>
          <w:rStyle w:val="Refdecomentario"/>
          <w:highlight w:val="yellow"/>
        </w:rPr>
        <w:commentReference w:id="17"/>
      </w:r>
      <w:r w:rsidR="004A182B" w:rsidRPr="00D268FF">
        <w:rPr>
          <w:rFonts w:ascii="Arial" w:hAnsi="Arial" w:cs="Arial"/>
          <w:sz w:val="24"/>
          <w:szCs w:val="24"/>
        </w:rPr>
        <w:t xml:space="preserve">; </w:t>
      </w:r>
      <w:commentRangeStart w:id="18"/>
      <w:r w:rsidR="004A182B" w:rsidRPr="00A37537">
        <w:rPr>
          <w:rFonts w:ascii="Arial" w:hAnsi="Arial" w:cs="Arial"/>
          <w:sz w:val="24"/>
          <w:szCs w:val="24"/>
          <w:highlight w:val="yellow"/>
        </w:rPr>
        <w:t>von Davier, 2005</w:t>
      </w:r>
      <w:commentRangeEnd w:id="18"/>
      <w:r w:rsidR="00A37537">
        <w:rPr>
          <w:rStyle w:val="Refdecomentario"/>
        </w:rPr>
        <w:commentReference w:id="18"/>
      </w:r>
      <w:r w:rsidR="004A182B" w:rsidRPr="00D268FF">
        <w:rPr>
          <w:rFonts w:ascii="Arial" w:hAnsi="Arial" w:cs="Arial"/>
          <w:sz w:val="24"/>
          <w:szCs w:val="24"/>
        </w:rPr>
        <w:t>)</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 xml:space="preserve">l modelo G-DINA (DINA generalizada; </w:t>
      </w:r>
      <w:r w:rsidR="004A182B" w:rsidRPr="00A37537">
        <w:rPr>
          <w:rFonts w:ascii="Arial" w:hAnsi="Arial" w:cs="Arial"/>
          <w:sz w:val="24"/>
          <w:szCs w:val="24"/>
          <w:highlight w:val="lightGray"/>
        </w:rPr>
        <w:t>de la Tor</w:t>
      </w:r>
      <w:r w:rsidR="00C86609" w:rsidRPr="00A37537">
        <w:rPr>
          <w:rFonts w:ascii="Arial" w:hAnsi="Arial" w:cs="Arial"/>
          <w:sz w:val="24"/>
          <w:szCs w:val="24"/>
          <w:highlight w:val="lightGray"/>
        </w:rPr>
        <w:t>re, 2011</w:t>
      </w:r>
      <w:r w:rsidR="00C86609" w:rsidRPr="00D268FF">
        <w:rPr>
          <w:rFonts w:ascii="Arial" w:hAnsi="Arial" w:cs="Arial"/>
          <w:sz w:val="24"/>
          <w:szCs w:val="24"/>
        </w:rPr>
        <w:t>), el modelo de diagnóstico cognitivo</w:t>
      </w:r>
      <w:r w:rsidR="004A182B" w:rsidRPr="00D268FF">
        <w:rPr>
          <w:rFonts w:ascii="Arial" w:hAnsi="Arial" w:cs="Arial"/>
          <w:sz w:val="24"/>
          <w:szCs w:val="24"/>
        </w:rPr>
        <w:t xml:space="preserve"> log-lineal (LCDM; </w:t>
      </w:r>
      <w:r w:rsidR="004A182B" w:rsidRPr="00A37537">
        <w:rPr>
          <w:rFonts w:ascii="Arial" w:hAnsi="Arial" w:cs="Arial"/>
          <w:sz w:val="24"/>
          <w:szCs w:val="24"/>
          <w:highlight w:val="lightGray"/>
        </w:rPr>
        <w:t>Henson, Templin y Willse, 2009</w:t>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w:t>
      </w:r>
      <w:r w:rsidR="00F75873" w:rsidRPr="00A37537">
        <w:rPr>
          <w:rFonts w:ascii="Arial" w:hAnsi="Arial" w:cs="Arial"/>
          <w:sz w:val="24"/>
          <w:szCs w:val="24"/>
          <w:highlight w:val="lightGray"/>
        </w:rPr>
        <w:t>von Davier , 2005</w:t>
      </w:r>
      <w:r w:rsidR="00F75873" w:rsidRPr="00D268FF">
        <w:rPr>
          <w:rFonts w:ascii="Arial" w:hAnsi="Arial" w:cs="Arial"/>
          <w:sz w:val="24"/>
          <w:szCs w:val="24"/>
        </w:rPr>
        <w:t>).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7D596BFA" w14:textId="77777777" w:rsidR="00A37537" w:rsidRDefault="00A37537" w:rsidP="00D268FF">
      <w:pPr>
        <w:spacing w:line="360" w:lineRule="auto"/>
        <w:ind w:firstLine="708"/>
        <w:jc w:val="both"/>
        <w:rPr>
          <w:rFonts w:ascii="Arial" w:hAnsi="Arial" w:cs="Arial"/>
          <w:b/>
          <w:sz w:val="24"/>
          <w:szCs w:val="24"/>
        </w:rPr>
      </w:pPr>
    </w:p>
    <w:p w14:paraId="6A905EA3" w14:textId="77777777" w:rsidR="00A37537" w:rsidRDefault="00A37537" w:rsidP="00D268FF">
      <w:pPr>
        <w:spacing w:line="360" w:lineRule="auto"/>
        <w:ind w:firstLine="708"/>
        <w:jc w:val="both"/>
        <w:rPr>
          <w:rFonts w:ascii="Arial" w:hAnsi="Arial" w:cs="Arial"/>
          <w:b/>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lastRenderedPageBreak/>
        <w:t xml:space="preserve">Acerca del </w:t>
      </w:r>
      <w:r w:rsidR="00C20A7C" w:rsidRPr="00D268FF">
        <w:rPr>
          <w:rFonts w:ascii="Arial" w:hAnsi="Arial" w:cs="Arial"/>
          <w:b/>
          <w:sz w:val="24"/>
          <w:szCs w:val="24"/>
        </w:rPr>
        <w:t>Modelo DINA</w:t>
      </w:r>
    </w:p>
    <w:p w14:paraId="6F04E049" w14:textId="34FA74D1"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w:t>
      </w:r>
      <w:r w:rsidR="00263A82" w:rsidRPr="00A37537">
        <w:rPr>
          <w:rFonts w:ascii="Arial" w:hAnsi="Arial" w:cs="Arial"/>
          <w:sz w:val="24"/>
          <w:szCs w:val="24"/>
          <w:highlight w:val="lightGray"/>
        </w:rPr>
        <w:t>Junker y Sijtsma, 2001</w:t>
      </w:r>
      <w:r w:rsidR="00A37537" w:rsidRPr="00A37537">
        <w:rPr>
          <w:rFonts w:ascii="Arial" w:hAnsi="Arial" w:cs="Arial"/>
          <w:sz w:val="24"/>
          <w:szCs w:val="24"/>
          <w:highlight w:val="lightGray"/>
        </w:rPr>
        <w:t>; de la Torre, 2009</w:t>
      </w:r>
      <w:r w:rsidR="00263A82" w:rsidRPr="00D268FF">
        <w:rPr>
          <w:rFonts w:ascii="Arial" w:hAnsi="Arial" w:cs="Arial"/>
          <w:sz w:val="24"/>
          <w:szCs w:val="24"/>
        </w:rPr>
        <w:t>)</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E350E3"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E350E3"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E350E3"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E350E3"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E350E3"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A6681B">
      <w:pPr>
        <w:spacing w:line="360" w:lineRule="auto"/>
        <w:ind w:firstLine="708"/>
        <w:jc w:val="both"/>
        <w:rPr>
          <w:rFonts w:ascii="Arial" w:hAnsi="Arial" w:cs="Arial"/>
          <w:b/>
          <w:sz w:val="24"/>
          <w:szCs w:val="24"/>
        </w:rPr>
      </w:pPr>
      <w:r w:rsidRPr="00D268FF">
        <w:rPr>
          <w:rFonts w:ascii="Arial" w:hAnsi="Arial" w:cs="Arial"/>
          <w:b/>
          <w:sz w:val="24"/>
          <w:szCs w:val="24"/>
        </w:rPr>
        <w:t xml:space="preserve">Acerca de la Prueba de Matemáticas para Primaria (06) del PLANEA ELCE 2015 </w:t>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w:t>
      </w:r>
      <w:r w:rsidR="009A207D" w:rsidRPr="00D268FF">
        <w:lastRenderedPageBreak/>
        <w:t xml:space="preserve">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en términos del logro de 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w:t>
      </w:r>
      <w:commentRangeStart w:id="19"/>
      <w:r w:rsidRPr="00A6681B">
        <w:rPr>
          <w:highlight w:val="yellow"/>
        </w:rPr>
        <w:t>Martínez-Rizo, 2015</w:t>
      </w:r>
      <w:commentRangeEnd w:id="19"/>
      <w:r w:rsidR="00A6681B">
        <w:rPr>
          <w:rStyle w:val="Refdecomentario"/>
          <w:rFonts w:asciiTheme="minorHAnsi" w:hAnsiTheme="minorHAnsi" w:cstheme="minorBidi"/>
          <w:lang w:eastAsia="en-US"/>
        </w:rPr>
        <w:commentReference w:id="19"/>
      </w:r>
      <w:r w:rsidRPr="00D268FF">
        <w:t xml:space="preserve">).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w:t>
      </w:r>
      <w:commentRangeStart w:id="20"/>
      <w:r w:rsidRPr="00A6681B">
        <w:rPr>
          <w:highlight w:val="yellow"/>
        </w:rPr>
        <w:t>INEE, 2015</w:t>
      </w:r>
      <w:commentRangeEnd w:id="20"/>
      <w:r w:rsidR="0097669E">
        <w:rPr>
          <w:rStyle w:val="Refdecomentario"/>
          <w:rFonts w:asciiTheme="minorHAnsi" w:hAnsiTheme="minorHAnsi" w:cstheme="minorBidi"/>
          <w:lang w:eastAsia="en-US"/>
        </w:rPr>
        <w:commentReference w:id="20"/>
      </w:r>
      <w:r w:rsidRPr="00D268FF">
        <w:t>).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w:t>
      </w:r>
      <w:r w:rsidR="0079413B">
        <w:rPr>
          <w:rFonts w:ascii="Arial" w:hAnsi="Arial" w:cs="Arial"/>
          <w:sz w:val="24"/>
          <w:szCs w:val="24"/>
        </w:rPr>
        <w:lastRenderedPageBreak/>
        <w:t>primaria. Se realizaron estudios cognitivos para identificar las habilidades cognitivas 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5D8401B2"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w:t>
      </w:r>
      <w:commentRangeStart w:id="21"/>
      <w:r w:rsidR="003559E9" w:rsidRPr="00893A5B">
        <w:rPr>
          <w:rFonts w:ascii="Arial" w:hAnsi="Arial" w:cs="Arial"/>
          <w:sz w:val="24"/>
          <w:szCs w:val="24"/>
          <w:highlight w:val="yellow"/>
        </w:rPr>
        <w:t>Embretson (1994),</w:t>
      </w:r>
      <w:r w:rsidR="003559E9" w:rsidRPr="00D268FF">
        <w:rPr>
          <w:rFonts w:ascii="Arial" w:hAnsi="Arial" w:cs="Arial"/>
          <w:sz w:val="24"/>
          <w:szCs w:val="24"/>
        </w:rPr>
        <w:t xml:space="preserve"> </w:t>
      </w:r>
      <w:commentRangeEnd w:id="21"/>
      <w:r w:rsidR="00893A5B">
        <w:rPr>
          <w:rStyle w:val="Refdecomentario"/>
        </w:rPr>
        <w:commentReference w:id="21"/>
      </w:r>
      <w:r w:rsidR="003559E9" w:rsidRPr="00D268FF">
        <w:rPr>
          <w:rFonts w:ascii="Arial" w:hAnsi="Arial" w:cs="Arial"/>
          <w:sz w:val="24"/>
          <w:szCs w:val="24"/>
        </w:rPr>
        <w:t xml:space="preserve">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w:t>
      </w:r>
      <w:commentRangeStart w:id="22"/>
      <w:r w:rsidRPr="00893A5B">
        <w:rPr>
          <w:rFonts w:ascii="Arial" w:hAnsi="Arial" w:cs="Arial"/>
          <w:sz w:val="24"/>
          <w:szCs w:val="24"/>
          <w:highlight w:val="yellow"/>
        </w:rPr>
        <w:t>Bejar, 2002</w:t>
      </w:r>
      <w:commentRangeEnd w:id="22"/>
      <w:r w:rsidR="00893A5B" w:rsidRPr="00893A5B">
        <w:rPr>
          <w:rStyle w:val="Refdecomentario"/>
          <w:highlight w:val="yellow"/>
        </w:rPr>
        <w:commentReference w:id="22"/>
      </w:r>
      <w:r w:rsidRPr="00893A5B">
        <w:rPr>
          <w:rFonts w:ascii="Arial" w:hAnsi="Arial" w:cs="Arial"/>
          <w:sz w:val="24"/>
          <w:szCs w:val="24"/>
          <w:highlight w:val="yellow"/>
        </w:rPr>
        <w:t>, 2010</w:t>
      </w:r>
      <w:r w:rsidRPr="00D268FF">
        <w:rPr>
          <w:rFonts w:ascii="Arial" w:hAnsi="Arial" w:cs="Arial"/>
          <w:sz w:val="24"/>
          <w:szCs w:val="24"/>
        </w:rPr>
        <w:t xml:space="preserve">, </w:t>
      </w:r>
      <w:commentRangeStart w:id="23"/>
      <w:r w:rsidRPr="007B7ABD">
        <w:rPr>
          <w:rFonts w:ascii="Arial" w:hAnsi="Arial" w:cs="Arial"/>
          <w:sz w:val="24"/>
          <w:szCs w:val="24"/>
          <w:highlight w:val="yellow"/>
        </w:rPr>
        <w:t xml:space="preserve">Gorin y Embretson, 2013 </w:t>
      </w:r>
      <w:commentRangeEnd w:id="23"/>
      <w:r w:rsidR="007B7ABD" w:rsidRPr="007B7ABD">
        <w:rPr>
          <w:rStyle w:val="Refdecomentario"/>
          <w:highlight w:val="yellow"/>
        </w:rPr>
        <w:commentReference w:id="23"/>
      </w:r>
      <w:r w:rsidRPr="00D268FF">
        <w:rPr>
          <w:rFonts w:ascii="Arial" w:hAnsi="Arial" w:cs="Arial"/>
          <w:sz w:val="24"/>
          <w:szCs w:val="24"/>
        </w:rPr>
        <w:t xml:space="preserve">y </w:t>
      </w:r>
      <w:commentRangeStart w:id="24"/>
      <w:r w:rsidRPr="00F159ED">
        <w:rPr>
          <w:rFonts w:ascii="Arial" w:hAnsi="Arial" w:cs="Arial"/>
          <w:sz w:val="24"/>
          <w:szCs w:val="24"/>
          <w:highlight w:val="yellow"/>
        </w:rPr>
        <w:t>Messick, 1989</w:t>
      </w:r>
      <w:commentRangeEnd w:id="24"/>
      <w:r w:rsidR="00F159ED" w:rsidRPr="00F159ED">
        <w:rPr>
          <w:rStyle w:val="Refdecomentario"/>
          <w:highlight w:val="yellow"/>
        </w:rPr>
        <w:commentReference w:id="24"/>
      </w:r>
      <w:r w:rsidRPr="00D268FF">
        <w:rPr>
          <w:rFonts w:ascii="Arial" w:hAnsi="Arial" w:cs="Arial"/>
          <w:sz w:val="24"/>
          <w:szCs w:val="24"/>
        </w:rPr>
        <w:t>),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 xml:space="preserve">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w:t>
      </w:r>
      <w:commentRangeStart w:id="25"/>
      <w:r w:rsidRPr="00F159ED">
        <w:rPr>
          <w:rFonts w:ascii="Arial" w:hAnsi="Arial" w:cs="Arial"/>
          <w:sz w:val="24"/>
          <w:szCs w:val="24"/>
          <w:highlight w:val="yellow"/>
        </w:rPr>
        <w:t>Yang y Embretson, (2007)</w:t>
      </w:r>
      <w:commentRangeEnd w:id="25"/>
      <w:r w:rsidR="00F159ED" w:rsidRPr="00F159ED">
        <w:rPr>
          <w:rStyle w:val="Refdecomentario"/>
          <w:highlight w:val="yellow"/>
        </w:rPr>
        <w:commentReference w:id="25"/>
      </w:r>
      <w:r w:rsidRPr="00D268FF">
        <w:rPr>
          <w:rFonts w:ascii="Arial" w:hAnsi="Arial" w:cs="Arial"/>
          <w:sz w:val="24"/>
          <w:szCs w:val="24"/>
        </w:rPr>
        <w:t xml:space="preserve"> de que toda prueba de diagnóstico cognitivo diseñada con propósitos de mejora, deben ser diseñadas y validadas a partir de modelos cognitivos que permitan identificar de manera confiable los procesos de respuesta asociados a cada ítem.</w:t>
      </w:r>
    </w:p>
    <w:p w14:paraId="7EE95167" w14:textId="39068BAD"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commentRangeStart w:id="26"/>
      <w:r w:rsidR="00D143EA" w:rsidRPr="006630C5">
        <w:rPr>
          <w:rFonts w:ascii="Arial" w:hAnsi="Arial" w:cs="Arial"/>
          <w:sz w:val="24"/>
          <w:szCs w:val="24"/>
          <w:highlight w:val="yellow"/>
          <w:lang w:eastAsia="es-MX"/>
        </w:rPr>
        <w:t>Brown y Burton, 1978</w:t>
      </w:r>
      <w:commentRangeEnd w:id="26"/>
      <w:r w:rsidR="006630C5">
        <w:rPr>
          <w:rStyle w:val="Refdecomentario"/>
        </w:rPr>
        <w:commentReference w:id="26"/>
      </w:r>
      <w:r w:rsidR="00D143EA" w:rsidRPr="00D268FF">
        <w:rPr>
          <w:rFonts w:ascii="Arial" w:hAnsi="Arial" w:cs="Arial"/>
          <w:sz w:val="24"/>
          <w:szCs w:val="24"/>
          <w:lang w:eastAsia="es-MX"/>
        </w:rPr>
        <w:t xml:space="preserve">; </w:t>
      </w:r>
      <w:commentRangeStart w:id="27"/>
      <w:r w:rsidR="00D143EA" w:rsidRPr="006630C5">
        <w:rPr>
          <w:rFonts w:ascii="Arial" w:hAnsi="Arial" w:cs="Arial"/>
          <w:sz w:val="24"/>
          <w:szCs w:val="24"/>
          <w:highlight w:val="yellow"/>
          <w:lang w:eastAsia="es-MX"/>
        </w:rPr>
        <w:t>Chen y Macdonald, 2011</w:t>
      </w:r>
      <w:commentRangeEnd w:id="27"/>
      <w:r w:rsidR="006630C5" w:rsidRPr="006630C5">
        <w:rPr>
          <w:rStyle w:val="Refdecomentario"/>
          <w:highlight w:val="yellow"/>
        </w:rPr>
        <w:commentReference w:id="27"/>
      </w:r>
      <w:r w:rsidR="00D143EA" w:rsidRPr="00D268FF">
        <w:rPr>
          <w:rFonts w:ascii="Arial" w:hAnsi="Arial" w:cs="Arial"/>
          <w:sz w:val="24"/>
          <w:szCs w:val="24"/>
          <w:lang w:eastAsia="es-MX"/>
        </w:rPr>
        <w:t xml:space="preserve">; </w:t>
      </w:r>
      <w:commentRangeStart w:id="28"/>
      <w:r w:rsidR="00D143EA" w:rsidRPr="006630C5">
        <w:rPr>
          <w:rFonts w:ascii="Arial" w:hAnsi="Arial" w:cs="Arial"/>
          <w:sz w:val="24"/>
          <w:szCs w:val="24"/>
          <w:highlight w:val="yellow"/>
          <w:lang w:eastAsia="es-MX"/>
        </w:rPr>
        <w:t>Gierl</w:t>
      </w:r>
      <w:r w:rsidR="006630C5" w:rsidRPr="006630C5">
        <w:rPr>
          <w:rFonts w:ascii="Arial" w:hAnsi="Arial" w:cs="Arial"/>
          <w:sz w:val="24"/>
          <w:szCs w:val="24"/>
          <w:highlight w:val="yellow"/>
          <w:lang w:eastAsia="es-MX"/>
        </w:rPr>
        <w:t>, Leighton, Changjiang, Jiawen, Rebecca &amp; Tan</w:t>
      </w:r>
      <w:r w:rsidR="00D143EA" w:rsidRPr="006630C5">
        <w:rPr>
          <w:rFonts w:ascii="Arial" w:hAnsi="Arial" w:cs="Arial"/>
          <w:sz w:val="24"/>
          <w:szCs w:val="24"/>
          <w:highlight w:val="yellow"/>
          <w:lang w:eastAsia="es-MX"/>
        </w:rPr>
        <w:t>, 2009</w:t>
      </w:r>
      <w:commentRangeEnd w:id="28"/>
      <w:r w:rsidR="006630C5">
        <w:rPr>
          <w:rStyle w:val="Refdecomentario"/>
        </w:rPr>
        <w:commentReference w:id="28"/>
      </w:r>
      <w:r w:rsidR="00D143EA" w:rsidRPr="00D268FF">
        <w:rPr>
          <w:rFonts w:ascii="Arial" w:hAnsi="Arial" w:cs="Arial"/>
          <w:sz w:val="24"/>
          <w:szCs w:val="24"/>
          <w:lang w:eastAsia="es-MX"/>
        </w:rPr>
        <w:t xml:space="preserve">; </w:t>
      </w:r>
      <w:commentRangeStart w:id="29"/>
      <w:r w:rsidR="00D143EA" w:rsidRPr="00F5249B">
        <w:rPr>
          <w:rFonts w:ascii="Arial" w:hAnsi="Arial" w:cs="Arial"/>
          <w:sz w:val="24"/>
          <w:szCs w:val="24"/>
          <w:highlight w:val="yellow"/>
          <w:lang w:eastAsia="es-MX"/>
        </w:rPr>
        <w:t>Ma, Çetin y Green, 2009</w:t>
      </w:r>
      <w:commentRangeEnd w:id="29"/>
      <w:r w:rsidR="00F5249B" w:rsidRPr="00F5249B">
        <w:rPr>
          <w:rStyle w:val="Refdecomentario"/>
          <w:highlight w:val="yellow"/>
        </w:rPr>
        <w:commentReference w:id="29"/>
      </w:r>
      <w:r w:rsidR="00D143EA" w:rsidRPr="00D268FF">
        <w:rPr>
          <w:rFonts w:ascii="Arial" w:hAnsi="Arial" w:cs="Arial"/>
          <w:sz w:val="24"/>
          <w:szCs w:val="24"/>
          <w:lang w:eastAsia="es-MX"/>
        </w:rPr>
        <w:t xml:space="preserve">; </w:t>
      </w:r>
      <w:commentRangeStart w:id="30"/>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commentRangeEnd w:id="30"/>
      <w:r w:rsidR="00F5249B">
        <w:rPr>
          <w:rStyle w:val="Refdecomentario"/>
        </w:rPr>
        <w:commentReference w:id="30"/>
      </w:r>
      <w:r w:rsidR="00D143EA" w:rsidRPr="00D268FF">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31"/>
      <w:r w:rsidR="00D143EA" w:rsidRPr="00F5249B">
        <w:rPr>
          <w:rFonts w:ascii="Arial" w:hAnsi="Arial" w:cs="Arial"/>
          <w:sz w:val="24"/>
          <w:szCs w:val="24"/>
          <w:highlight w:val="yellow"/>
          <w:lang w:eastAsia="es-MX"/>
        </w:rPr>
        <w:t>Revuelta y Ponsoda, 1998</w:t>
      </w:r>
      <w:commentRangeEnd w:id="31"/>
      <w:r w:rsidR="00F5249B" w:rsidRPr="00F5249B">
        <w:rPr>
          <w:rStyle w:val="Refdecomentario"/>
          <w:highlight w:val="yellow"/>
        </w:rPr>
        <w:commentReference w:id="31"/>
      </w:r>
      <w:r w:rsidR="00D143EA" w:rsidRPr="00D268FF">
        <w:rPr>
          <w:rFonts w:ascii="Arial" w:hAnsi="Arial" w:cs="Arial"/>
          <w:sz w:val="24"/>
          <w:szCs w:val="24"/>
          <w:lang w:eastAsia="es-MX"/>
        </w:rPr>
        <w:t xml:space="preserve">; </w:t>
      </w:r>
      <w:commentRangeStart w:id="32"/>
      <w:r w:rsidR="00D143EA" w:rsidRPr="00F5249B">
        <w:rPr>
          <w:rFonts w:ascii="Arial" w:hAnsi="Arial" w:cs="Arial"/>
          <w:sz w:val="24"/>
          <w:szCs w:val="24"/>
          <w:highlight w:val="yellow"/>
          <w:lang w:eastAsia="es-MX"/>
        </w:rPr>
        <w:t>Romero, Ponsoda y Ximénez, 2008</w:t>
      </w:r>
      <w:commentRangeEnd w:id="32"/>
      <w:r w:rsidR="00F5249B" w:rsidRPr="00F5249B">
        <w:rPr>
          <w:rStyle w:val="Refdecomentario"/>
          <w:highlight w:val="yellow"/>
        </w:rPr>
        <w:commentReference w:id="32"/>
      </w:r>
      <w:r w:rsidR="00D143EA" w:rsidRPr="00D268FF">
        <w:rPr>
          <w:rFonts w:ascii="Arial" w:hAnsi="Arial" w:cs="Arial"/>
          <w:sz w:val="24"/>
          <w:szCs w:val="24"/>
          <w:lang w:eastAsia="es-MX"/>
        </w:rPr>
        <w:t xml:space="preserve">).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w:t>
      </w:r>
      <w:r w:rsidRPr="00147293">
        <w:rPr>
          <w:rFonts w:ascii="Arial" w:hAnsi="Arial" w:cs="Arial"/>
          <w:sz w:val="24"/>
          <w:szCs w:val="24"/>
          <w:highlight w:val="lightGray"/>
        </w:rPr>
        <w:t>Rupp, Templin y Henson (2010)</w:t>
      </w:r>
      <w:r w:rsidRPr="00D268FF">
        <w:rPr>
          <w:rFonts w:ascii="Arial" w:hAnsi="Arial" w:cs="Arial"/>
          <w:sz w:val="24"/>
          <w:szCs w:val="24"/>
        </w:rPr>
        <w:t xml:space="preserve">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392ED76C"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w:t>
      </w:r>
      <w:commentRangeStart w:id="33"/>
      <w:r w:rsidRPr="00D268FF">
        <w:rPr>
          <w:rFonts w:ascii="Arial" w:hAnsi="Arial" w:cs="Arial"/>
          <w:sz w:val="24"/>
          <w:szCs w:val="24"/>
        </w:rPr>
        <w:t xml:space="preserve">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 xml:space="preserve">s </w:t>
      </w:r>
      <w:commentRangeEnd w:id="33"/>
      <w:r w:rsidR="00147293">
        <w:rPr>
          <w:rStyle w:val="Refdecomentario"/>
        </w:rPr>
        <w:commentReference w:id="33"/>
      </w:r>
      <w:r w:rsidR="003559E9" w:rsidRPr="00D268FF">
        <w:rPr>
          <w:rFonts w:ascii="Arial" w:hAnsi="Arial" w:cs="Arial"/>
          <w:sz w:val="24"/>
          <w:szCs w:val="24"/>
        </w:rPr>
        <w:t>y</w:t>
      </w:r>
      <w:r w:rsidRPr="00D268FF">
        <w:rPr>
          <w:rFonts w:ascii="Arial" w:hAnsi="Arial" w:cs="Arial"/>
          <w:sz w:val="24"/>
          <w:szCs w:val="24"/>
        </w:rPr>
        <w:t xml:space="preserve"> la guía del maestro del plan de estudios 2011</w:t>
      </w:r>
      <w:r w:rsidR="00147293">
        <w:rPr>
          <w:rFonts w:ascii="Arial" w:hAnsi="Arial" w:cs="Arial"/>
          <w:sz w:val="24"/>
          <w:szCs w:val="24"/>
        </w:rPr>
        <w:t xml:space="preserve">, </w:t>
      </w:r>
      <w:commentRangeStart w:id="34"/>
      <w:r w:rsidR="00147293">
        <w:rPr>
          <w:rFonts w:ascii="Arial" w:hAnsi="Arial" w:cs="Arial"/>
          <w:sz w:val="24"/>
          <w:szCs w:val="24"/>
        </w:rPr>
        <w:t>(</w:t>
      </w:r>
      <w:r w:rsidR="00147293" w:rsidRPr="00147293">
        <w:rPr>
          <w:rFonts w:ascii="Arial" w:hAnsi="Arial" w:cs="Arial"/>
          <w:sz w:val="24"/>
          <w:szCs w:val="24"/>
          <w:highlight w:val="yellow"/>
        </w:rPr>
        <w:t>SEP, 2011</w:t>
      </w:r>
      <w:r w:rsidR="00147293">
        <w:rPr>
          <w:rFonts w:ascii="Arial" w:hAnsi="Arial" w:cs="Arial"/>
          <w:sz w:val="24"/>
          <w:szCs w:val="24"/>
        </w:rPr>
        <w:t>)</w:t>
      </w:r>
      <w:commentRangeEnd w:id="34"/>
      <w:r w:rsidR="00147293">
        <w:rPr>
          <w:rStyle w:val="Refdecomentario"/>
        </w:rPr>
        <w:commentReference w:id="34"/>
      </w:r>
      <w:r w:rsidRPr="00D268FF">
        <w:rPr>
          <w:rFonts w:ascii="Arial" w:hAnsi="Arial" w:cs="Arial"/>
          <w:sz w:val="24"/>
          <w:szCs w:val="24"/>
        </w:rPr>
        <w:t xml:space="preserve">. </w:t>
      </w:r>
      <w:r w:rsidR="00723A3D" w:rsidRPr="00D268FF">
        <w:rPr>
          <w:rFonts w:ascii="Arial" w:hAnsi="Arial" w:cs="Arial"/>
          <w:sz w:val="24"/>
          <w:szCs w:val="24"/>
        </w:rPr>
        <w:t xml:space="preserve">La </w:t>
      </w:r>
      <w:r w:rsidR="00723A3D" w:rsidRPr="00A5168B">
        <w:rPr>
          <w:rFonts w:ascii="Arial" w:hAnsi="Arial" w:cs="Arial"/>
          <w:sz w:val="24"/>
          <w:szCs w:val="24"/>
          <w:highlight w:val="cyan"/>
        </w:rPr>
        <w:t>Figura 1</w:t>
      </w:r>
      <w:r w:rsidR="00723A3D" w:rsidRPr="00D268FF">
        <w:rPr>
          <w:rFonts w:ascii="Arial" w:hAnsi="Arial" w:cs="Arial"/>
          <w:sz w:val="24"/>
          <w:szCs w:val="24"/>
        </w:rPr>
        <w:t xml:space="preserve">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35" w:name="_Toc506915319"/>
      <w:bookmarkStart w:id="36" w:name="_Toc507056966"/>
      <w:r w:rsidRPr="00A5168B">
        <w:rPr>
          <w:rFonts w:cs="Arial"/>
          <w:i/>
          <w:noProof w:val="0"/>
          <w:highlight w:val="cyan"/>
          <w:lang w:val="es-MX"/>
        </w:rPr>
        <w:t>Figura 1</w:t>
      </w:r>
      <w:r w:rsidRPr="00A5168B">
        <w:rPr>
          <w:rFonts w:cs="Arial"/>
          <w:noProof w:val="0"/>
          <w:highlight w:val="cyan"/>
          <w:lang w:val="es-MX"/>
        </w:rPr>
        <w:t>.</w:t>
      </w:r>
      <w:r w:rsidRPr="00D268FF">
        <w:rPr>
          <w:rFonts w:cs="Arial"/>
          <w:noProof w:val="0"/>
          <w:lang w:val="es-MX"/>
        </w:rPr>
        <w:t xml:space="preserve"> Diagrama de la genealogía curricular y de la alineación del ítem PMA01 de la prueba de Matemáticas de primaria del PLANEA ELCE 2015</w:t>
      </w:r>
      <w:bookmarkEnd w:id="35"/>
      <w:bookmarkEnd w:id="36"/>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w:t>
      </w:r>
      <w:r w:rsidR="009B7779" w:rsidRPr="00147293">
        <w:rPr>
          <w:highlight w:val="lightGray"/>
        </w:rPr>
        <w:t>Pérez-Morán, 2014</w:t>
      </w:r>
      <w:r w:rsidR="009B7779" w:rsidRPr="00D268FF">
        <w:t>).</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37" w:name="_Toc506915086"/>
      <w:bookmarkStart w:id="38" w:name="_Toc507056947"/>
      <w:r w:rsidRPr="00A5168B">
        <w:rPr>
          <w:rFonts w:cs="Arial"/>
          <w:b/>
          <w:highlight w:val="cyan"/>
          <w:lang w:val="es-MX"/>
        </w:rPr>
        <w:t>Tabla 1</w:t>
      </w:r>
      <w:r w:rsidR="009B7779" w:rsidRPr="00A5168B">
        <w:rPr>
          <w:rFonts w:cs="Arial"/>
          <w:highlight w:val="cyan"/>
          <w:lang w:val="es-MX"/>
        </w:rPr>
        <w:t>.</w:t>
      </w:r>
      <w:r w:rsidR="009B7779" w:rsidRPr="00D268FF">
        <w:rPr>
          <w:rFonts w:cs="Arial"/>
          <w:lang w:val="es-MX"/>
        </w:rPr>
        <w:t xml:space="preserve"> Modelos hipotéticos del proceso de respuesta subyacentes al ítem desde la perspectiva de expertos y docentes</w:t>
      </w:r>
      <w:bookmarkEnd w:id="37"/>
      <w:bookmarkEnd w:id="38"/>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 xml:space="preserve">Finalmente, un equipo de expertos trabajó con los elementos de análisis del modelo para la Evaluación del Diseño Universal (EDU) propuestos por </w:t>
      </w:r>
      <w:commentRangeStart w:id="39"/>
      <w:r w:rsidRPr="00147293">
        <w:rPr>
          <w:highlight w:val="yellow"/>
        </w:rPr>
        <w:t>Thompson, Johnstone y Thurlow (2002)</w:t>
      </w:r>
      <w:commentRangeEnd w:id="39"/>
      <w:r w:rsidR="00147293" w:rsidRPr="00147293">
        <w:rPr>
          <w:rStyle w:val="Refdecomentario"/>
          <w:rFonts w:asciiTheme="minorHAnsi" w:hAnsiTheme="minorHAnsi" w:cstheme="minorBidi"/>
          <w:highlight w:val="yellow"/>
          <w:lang w:eastAsia="en-US"/>
        </w:rPr>
        <w:commentReference w:id="39"/>
      </w:r>
      <w:r w:rsidRPr="00D268FF">
        <w:t>, que ha demostrado ser de gran utilidad para el desarrollo de evaluaciones más accesibles para los examinados (</w:t>
      </w:r>
      <w:commentRangeStart w:id="40"/>
      <w:r w:rsidRPr="00147293">
        <w:rPr>
          <w:highlight w:val="yellow"/>
        </w:rPr>
        <w:t>Johnstone, 2003</w:t>
      </w:r>
      <w:commentRangeEnd w:id="40"/>
      <w:r w:rsidR="00147293" w:rsidRPr="00147293">
        <w:rPr>
          <w:rStyle w:val="Refdecomentario"/>
          <w:rFonts w:asciiTheme="minorHAnsi" w:hAnsiTheme="minorHAnsi" w:cstheme="minorBidi"/>
          <w:highlight w:val="yellow"/>
          <w:lang w:eastAsia="en-US"/>
        </w:rPr>
        <w:commentReference w:id="40"/>
      </w:r>
      <w:r w:rsidRPr="00147293">
        <w:rPr>
          <w:highlight w:val="yellow"/>
        </w:rPr>
        <w:t>)</w:t>
      </w:r>
      <w:r w:rsidRPr="00D268FF">
        <w:t xml:space="preserve"> y para minimizar la varianza irrelevante del constructo originada por problemas en el diseño, formato y sesgos culturales presentes en los ítems </w:t>
      </w:r>
      <w:commentRangeStart w:id="41"/>
      <w:r w:rsidRPr="00D268FF">
        <w:t>(</w:t>
      </w:r>
      <w:r w:rsidRPr="00A846A8">
        <w:rPr>
          <w:highlight w:val="yellow"/>
        </w:rPr>
        <w:t>Haladyna, Downing, y Rodríguez, 2002</w:t>
      </w:r>
      <w:commentRangeEnd w:id="41"/>
      <w:r w:rsidR="00A846A8" w:rsidRPr="00A846A8">
        <w:rPr>
          <w:rStyle w:val="Refdecomentario"/>
          <w:rFonts w:asciiTheme="minorHAnsi" w:hAnsiTheme="minorHAnsi" w:cstheme="minorBidi"/>
          <w:highlight w:val="yellow"/>
          <w:lang w:eastAsia="en-US"/>
        </w:rPr>
        <w:commentReference w:id="41"/>
      </w:r>
      <w:r w:rsidRPr="00D268FF">
        <w:t xml:space="preserve">). Al aplicar la EDU con el fin de evaluar el diseño de los ítems, se trabajó con categorías y códigos específicos de análisis con base en los análisis propuestos por </w:t>
      </w:r>
      <w:r w:rsidRPr="00356B2F">
        <w:rPr>
          <w:highlight w:val="lightGray"/>
        </w:rPr>
        <w:t>Thompson y colaboradores (2002</w:t>
      </w:r>
      <w:r w:rsidRPr="00D268FF">
        <w:t>):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0FECDDE1"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protocolos de pensamiento en voz alta con técnicas concurrentes y retrospectivas (</w:t>
      </w:r>
      <w:commentRangeStart w:id="42"/>
      <w:r w:rsidR="00D143EA" w:rsidRPr="00BE7402">
        <w:rPr>
          <w:rFonts w:ascii="Arial" w:hAnsi="Arial" w:cs="Arial"/>
          <w:sz w:val="24"/>
          <w:szCs w:val="24"/>
          <w:highlight w:val="yellow"/>
          <w:lang w:eastAsia="es-MX"/>
        </w:rPr>
        <w:t>Ericsson y Simon, 1984, 1993</w:t>
      </w:r>
      <w:commentRangeEnd w:id="42"/>
      <w:r w:rsidR="00BE7402">
        <w:rPr>
          <w:rStyle w:val="Refdecomentario"/>
        </w:rPr>
        <w:commentReference w:id="42"/>
      </w:r>
      <w:r w:rsidR="00D143EA" w:rsidRPr="00D268FF">
        <w:rPr>
          <w:rFonts w:ascii="Arial" w:hAnsi="Arial" w:cs="Arial"/>
          <w:sz w:val="24"/>
          <w:szCs w:val="24"/>
          <w:lang w:eastAsia="es-MX"/>
        </w:rPr>
        <w:t xml:space="preserve">; </w:t>
      </w:r>
      <w:commentRangeStart w:id="43"/>
      <w:r w:rsidR="00D143EA" w:rsidRPr="00122166">
        <w:rPr>
          <w:rFonts w:ascii="Arial" w:hAnsi="Arial" w:cs="Arial"/>
          <w:sz w:val="24"/>
          <w:szCs w:val="24"/>
          <w:highlight w:val="yellow"/>
          <w:lang w:eastAsia="es-MX"/>
        </w:rPr>
        <w:t>Leighton, 2009</w:t>
      </w:r>
      <w:commentRangeEnd w:id="43"/>
      <w:r w:rsidR="00122166" w:rsidRPr="00122166">
        <w:rPr>
          <w:rStyle w:val="Refdecomentario"/>
          <w:highlight w:val="yellow"/>
        </w:rPr>
        <w:commentReference w:id="43"/>
      </w:r>
      <w:r w:rsidR="00D143EA" w:rsidRPr="00D268FF">
        <w:rPr>
          <w:rFonts w:ascii="Arial" w:hAnsi="Arial" w:cs="Arial"/>
          <w:sz w:val="24"/>
          <w:szCs w:val="24"/>
          <w:lang w:eastAsia="es-MX"/>
        </w:rPr>
        <w:t xml:space="preserve">; </w:t>
      </w:r>
      <w:commentRangeStart w:id="44"/>
      <w:r w:rsidR="00D143EA" w:rsidRPr="001F6400">
        <w:rPr>
          <w:rFonts w:ascii="Arial" w:hAnsi="Arial" w:cs="Arial"/>
          <w:sz w:val="24"/>
          <w:szCs w:val="24"/>
          <w:highlight w:val="yellow"/>
          <w:lang w:eastAsia="es-MX"/>
        </w:rPr>
        <w:t>Leighton y Gierl, 2007</w:t>
      </w:r>
      <w:commentRangeEnd w:id="44"/>
      <w:r w:rsidR="001B01D4" w:rsidRPr="001F6400">
        <w:rPr>
          <w:rStyle w:val="Refdecomentario"/>
          <w:highlight w:val="yellow"/>
        </w:rPr>
        <w:commentReference w:id="44"/>
      </w:r>
      <w:r w:rsidR="00D143EA" w:rsidRPr="00D268FF">
        <w:rPr>
          <w:rFonts w:ascii="Arial" w:hAnsi="Arial" w:cs="Arial"/>
          <w:sz w:val="24"/>
          <w:szCs w:val="24"/>
          <w:lang w:eastAsia="es-MX"/>
        </w:rPr>
        <w:t xml:space="preserve">).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w:t>
      </w:r>
      <w:commentRangeStart w:id="45"/>
      <w:r w:rsidR="00D143EA" w:rsidRPr="00C91891">
        <w:rPr>
          <w:rFonts w:ascii="Arial" w:hAnsi="Arial" w:cs="Arial"/>
          <w:sz w:val="24"/>
          <w:szCs w:val="24"/>
          <w:highlight w:val="yellow"/>
          <w:lang w:eastAsia="es-MX"/>
        </w:rPr>
        <w:t>Snow y</w:t>
      </w:r>
      <w:r w:rsidR="00522418" w:rsidRPr="00C91891">
        <w:rPr>
          <w:rFonts w:ascii="Arial" w:hAnsi="Arial" w:cs="Arial"/>
          <w:sz w:val="24"/>
          <w:szCs w:val="24"/>
          <w:highlight w:val="yellow"/>
          <w:lang w:eastAsia="es-MX"/>
        </w:rPr>
        <w:t xml:space="preserve"> Lohman, 1989</w:t>
      </w:r>
      <w:commentRangeEnd w:id="45"/>
      <w:r w:rsidR="00C91891" w:rsidRPr="00C91891">
        <w:rPr>
          <w:rStyle w:val="Refdecomentario"/>
          <w:highlight w:val="yellow"/>
        </w:rPr>
        <w:commentReference w:id="45"/>
      </w:r>
      <w:r w:rsidR="00522418" w:rsidRPr="00D268FF">
        <w:rPr>
          <w:rFonts w:ascii="Arial" w:hAnsi="Arial" w:cs="Arial"/>
          <w:sz w:val="24"/>
          <w:szCs w:val="24"/>
          <w:lang w:eastAsia="es-MX"/>
        </w:rPr>
        <w:t xml:space="preserve">; </w:t>
      </w:r>
      <w:commentRangeStart w:id="46"/>
      <w:r w:rsidR="00522418" w:rsidRPr="009C77E5">
        <w:rPr>
          <w:rFonts w:ascii="Arial" w:hAnsi="Arial" w:cs="Arial"/>
          <w:sz w:val="24"/>
          <w:szCs w:val="24"/>
          <w:highlight w:val="yellow"/>
          <w:lang w:eastAsia="es-MX"/>
        </w:rPr>
        <w:t>Sternberg, 1977</w:t>
      </w:r>
      <w:commentRangeEnd w:id="46"/>
      <w:r w:rsidR="009C77E5" w:rsidRPr="009C77E5">
        <w:rPr>
          <w:rStyle w:val="Refdecomentario"/>
          <w:highlight w:val="yellow"/>
        </w:rPr>
        <w:commentReference w:id="46"/>
      </w:r>
      <w:r w:rsidR="00522418" w:rsidRPr="00D268FF">
        <w:rPr>
          <w:rFonts w:ascii="Arial" w:hAnsi="Arial" w:cs="Arial"/>
          <w:sz w:val="24"/>
          <w:szCs w:val="24"/>
          <w:lang w:eastAsia="es-MX"/>
        </w:rPr>
        <w:t>)</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w:t>
      </w:r>
      <w:commentRangeStart w:id="47"/>
      <w:r w:rsidR="00D143EA" w:rsidRPr="00A5168B">
        <w:rPr>
          <w:rFonts w:ascii="Arial" w:hAnsi="Arial" w:cs="Arial"/>
          <w:sz w:val="24"/>
          <w:szCs w:val="24"/>
          <w:highlight w:val="yellow"/>
          <w:lang w:eastAsia="es-MX"/>
        </w:rPr>
        <w:t>Fredericksen, 1980</w:t>
      </w:r>
      <w:commentRangeEnd w:id="47"/>
      <w:r w:rsidR="00A5168B" w:rsidRPr="00A5168B">
        <w:rPr>
          <w:rStyle w:val="Refdecomentario"/>
          <w:highlight w:val="yellow"/>
        </w:rPr>
        <w:commentReference w:id="47"/>
      </w:r>
      <w:r w:rsidR="00D143EA" w:rsidRPr="00A5168B">
        <w:rPr>
          <w:rFonts w:ascii="Arial" w:hAnsi="Arial" w:cs="Arial"/>
          <w:sz w:val="24"/>
          <w:szCs w:val="24"/>
          <w:highlight w:val="yellow"/>
          <w:lang w:eastAsia="es-MX"/>
        </w:rPr>
        <w:t>;</w:t>
      </w:r>
      <w:r w:rsidR="00D143EA" w:rsidRPr="00D268FF">
        <w:rPr>
          <w:rFonts w:ascii="Arial" w:hAnsi="Arial" w:cs="Arial"/>
          <w:sz w:val="24"/>
          <w:szCs w:val="24"/>
          <w:lang w:eastAsia="es-MX"/>
        </w:rPr>
        <w:t xml:space="preserve"> </w:t>
      </w:r>
      <w:commentRangeStart w:id="48"/>
      <w:r w:rsidR="00D143EA" w:rsidRPr="00A5168B">
        <w:rPr>
          <w:rFonts w:ascii="Arial" w:hAnsi="Arial" w:cs="Arial"/>
          <w:sz w:val="24"/>
          <w:szCs w:val="24"/>
          <w:highlight w:val="yellow"/>
          <w:lang w:eastAsia="es-MX"/>
        </w:rPr>
        <w:t>Posner, 1978; Posner y Rogers, 1978</w:t>
      </w:r>
      <w:commentRangeEnd w:id="48"/>
      <w:r w:rsidR="00A5168B" w:rsidRPr="00A5168B">
        <w:rPr>
          <w:rStyle w:val="Refdecomentario"/>
          <w:highlight w:val="yellow"/>
        </w:rPr>
        <w:commentReference w:id="48"/>
      </w:r>
      <w:r w:rsidR="00D143EA" w:rsidRPr="00D268FF">
        <w:rPr>
          <w:rFonts w:ascii="Arial" w:hAnsi="Arial" w:cs="Arial"/>
          <w:sz w:val="24"/>
          <w:szCs w:val="24"/>
          <w:lang w:eastAsia="es-MX"/>
        </w:rPr>
        <w:t>).</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w:t>
      </w:r>
      <w:r w:rsidR="00A8385D" w:rsidRPr="00A5168B">
        <w:rPr>
          <w:rFonts w:ascii="Arial" w:hAnsi="Arial" w:cs="Arial"/>
          <w:sz w:val="24"/>
          <w:szCs w:val="24"/>
          <w:highlight w:val="lightGray"/>
          <w:lang w:eastAsia="es-MX"/>
        </w:rPr>
        <w:t>Sternberg, 1977</w:t>
      </w:r>
      <w:r w:rsidR="00A8385D" w:rsidRPr="00D268FF">
        <w:rPr>
          <w:rFonts w:ascii="Arial" w:hAnsi="Arial" w:cs="Arial"/>
          <w:sz w:val="24"/>
          <w:szCs w:val="24"/>
          <w:lang w:eastAsia="es-MX"/>
        </w:rPr>
        <w:t>).  Todas estas técnicas complementarias, permiten una mejor verificación de la relación entre el modelo cognitivo elaborado por los expertos y los procesos cognitivos utilizados y reportados por los examinados para responder los ítems (</w:t>
      </w:r>
      <w:r w:rsidR="00A8385D" w:rsidRPr="00A5168B">
        <w:rPr>
          <w:rFonts w:ascii="Arial" w:hAnsi="Arial" w:cs="Arial"/>
          <w:sz w:val="24"/>
          <w:szCs w:val="24"/>
          <w:highlight w:val="lightGray"/>
          <w:lang w:eastAsia="es-MX"/>
        </w:rPr>
        <w:t>Messick, 1989</w:t>
      </w:r>
      <w:r w:rsidR="00A8385D" w:rsidRPr="00D268FF">
        <w:rPr>
          <w:rFonts w:ascii="Arial" w:hAnsi="Arial" w:cs="Arial"/>
          <w:sz w:val="24"/>
          <w:szCs w:val="24"/>
          <w:lang w:eastAsia="es-MX"/>
        </w:rPr>
        <w:t>).</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w:t>
      </w:r>
      <w:r w:rsidRPr="00A5168B">
        <w:rPr>
          <w:highlight w:val="lightGray"/>
        </w:rPr>
        <w:t>Leighton (2009)</w:t>
      </w:r>
      <w:r w:rsidRPr="00D268FF">
        <w:t xml:space="preserve">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 xml:space="preserve">los protocolos verbales fueron elaborados a partir de las recomendaciones de </w:t>
      </w:r>
      <w:r w:rsidRPr="00A5168B">
        <w:rPr>
          <w:highlight w:val="lightGray"/>
        </w:rPr>
        <w:t>Ericsson y Simon (1984, 1993),</w:t>
      </w:r>
      <w:r w:rsidRPr="00D268FF">
        <w:t xml:space="preserve">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w:t>
      </w:r>
      <w:commentRangeStart w:id="49"/>
      <w:r w:rsidR="00D143EA" w:rsidRPr="00A5168B">
        <w:rPr>
          <w:highlight w:val="yellow"/>
        </w:rPr>
        <w:t>TechSmith, 2008</w:t>
      </w:r>
      <w:commentRangeEnd w:id="49"/>
      <w:r w:rsidR="00A5168B" w:rsidRPr="00A5168B">
        <w:rPr>
          <w:rStyle w:val="Refdecomentario"/>
          <w:rFonts w:asciiTheme="minorHAnsi" w:hAnsiTheme="minorHAnsi" w:cstheme="minorBidi"/>
          <w:highlight w:val="yellow"/>
          <w:lang w:eastAsia="en-US"/>
        </w:rPr>
        <w:commentReference w:id="49"/>
      </w:r>
      <w:r w:rsidR="00D143EA" w:rsidRPr="00D268FF">
        <w:t>)</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50" w:name="_Toc346562903"/>
      <w:bookmarkStart w:id="51"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52" w:name="_Toc506915321"/>
      <w:bookmarkStart w:id="53" w:name="_Toc507056968"/>
      <w:r w:rsidR="00F53C40">
        <w:rPr>
          <w:i/>
        </w:rPr>
        <w:br/>
      </w:r>
      <w:r w:rsidR="00D143EA" w:rsidRPr="00A5168B">
        <w:rPr>
          <w:i/>
          <w:highlight w:val="cyan"/>
        </w:rPr>
        <w:t xml:space="preserve">Figura </w:t>
      </w:r>
      <w:r w:rsidR="005E32AA" w:rsidRPr="00A5168B">
        <w:rPr>
          <w:i/>
          <w:highlight w:val="cyan"/>
        </w:rPr>
        <w:t>2</w:t>
      </w:r>
      <w:r w:rsidR="00D143EA" w:rsidRPr="00D268FF">
        <w:t xml:space="preserve">. Diagrama del modelo de </w:t>
      </w:r>
      <w:r w:rsidRPr="00D268FF">
        <w:t>u</w:t>
      </w:r>
      <w:r w:rsidR="00D143EA" w:rsidRPr="00D268FF">
        <w:t>n proceso de respuesta erróneo subyacente al ítem PMA01 de PLANEA ELCE 06 de Matemáticas</w:t>
      </w:r>
      <w:bookmarkEnd w:id="52"/>
      <w:bookmarkEnd w:id="53"/>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w:t>
      </w:r>
      <w:r w:rsidR="004E0E14" w:rsidRPr="00A5168B">
        <w:rPr>
          <w:highlight w:val="lightGray"/>
        </w:rPr>
        <w:t>Rupp, Templin, y Henson, 2010</w:t>
      </w:r>
      <w:r w:rsidR="004E0E14" w:rsidRPr="00D268FF">
        <w:t>)</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54" w:name="_Toc346562904"/>
      <w:bookmarkStart w:id="55" w:name="_Toc346563596"/>
      <w:bookmarkEnd w:id="50"/>
      <w:bookmarkEnd w:id="51"/>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1C0A68D7"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w:t>
      </w:r>
      <w:commentRangeStart w:id="56"/>
      <w:r w:rsidR="00D143EA" w:rsidRPr="00427AF0">
        <w:rPr>
          <w:highlight w:val="yellow"/>
        </w:rPr>
        <w:t>Ihaka, R. y Gentleman, R., 1996</w:t>
      </w:r>
      <w:commentRangeEnd w:id="56"/>
      <w:r w:rsidR="00427AF0">
        <w:rPr>
          <w:rStyle w:val="Refdecomentario"/>
          <w:rFonts w:asciiTheme="minorHAnsi" w:hAnsiTheme="minorHAnsi" w:cstheme="minorBidi"/>
          <w:lang w:eastAsia="en-US"/>
        </w:rPr>
        <w:commentReference w:id="56"/>
      </w:r>
      <w:r w:rsidR="00641C3A">
        <w:t xml:space="preserve">; </w:t>
      </w:r>
      <w:commentRangeStart w:id="57"/>
      <w:r w:rsidR="00641C3A" w:rsidRPr="00641C3A">
        <w:rPr>
          <w:highlight w:val="yellow"/>
        </w:rPr>
        <w:t>Willse, J.T. &amp; Shu</w:t>
      </w:r>
      <w:commentRangeEnd w:id="57"/>
      <w:r w:rsidR="00641C3A" w:rsidRPr="00641C3A">
        <w:rPr>
          <w:highlight w:val="yellow"/>
        </w:rPr>
        <w:t>, Z., 2014</w:t>
      </w:r>
      <w:r w:rsidR="00641C3A" w:rsidRPr="00641C3A">
        <w:rPr>
          <w:rStyle w:val="Refdecomentario"/>
          <w:rFonts w:asciiTheme="minorHAnsi" w:hAnsiTheme="minorHAnsi" w:cstheme="minorBidi"/>
          <w:highlight w:val="yellow"/>
          <w:lang w:eastAsia="en-US"/>
        </w:rPr>
        <w:commentReference w:id="57"/>
      </w:r>
      <w:r w:rsidR="00D143EA" w:rsidRPr="00D268FF">
        <w:t>)</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35pt;height:43pt" o:ole="">
            <v:imagedata r:id="rId12" o:title=""/>
          </v:shape>
          <o:OLEObject Type="Embed" ProgID="Equation.DSMT4" ShapeID="_x0000_i1025" DrawAspect="Content" ObjectID="_1622992005" r:id="rId13"/>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w:t>
      </w:r>
      <w:r w:rsidRPr="00D268FF">
        <w:lastRenderedPageBreak/>
        <w:t xml:space="preserve">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pt;height:44.9pt" o:ole="">
            <v:imagedata r:id="rId14" o:title=""/>
          </v:shape>
          <o:OLEObject Type="Embed" ProgID="Equation.DSMT4" ShapeID="_x0000_i1026" DrawAspect="Content" ObjectID="_1622992006" r:id="rId15"/>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w:t>
      </w:r>
      <w:r w:rsidR="00E32688" w:rsidRPr="00D268FF">
        <w:lastRenderedPageBreak/>
        <w:t xml:space="preserve">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4640A2D6"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w:t>
      </w:r>
      <w:r w:rsidRPr="00427AF0">
        <w:rPr>
          <w:highlight w:val="lightGray"/>
        </w:rPr>
        <w:t>Ihaka, R. y Gentleman, R., 1996</w:t>
      </w:r>
      <w:r w:rsidR="00EF7A8A">
        <w:t xml:space="preserve">; </w:t>
      </w:r>
      <w:commentRangeStart w:id="58"/>
      <w:r w:rsidR="00EF7A8A" w:rsidRPr="00EF7A8A">
        <w:rPr>
          <w:highlight w:val="yellow"/>
        </w:rPr>
        <w:t>Revelle, W., 20111</w:t>
      </w:r>
      <w:r w:rsidR="00EF7A8A">
        <w:t xml:space="preserve">, </w:t>
      </w:r>
      <w:commentRangeEnd w:id="58"/>
      <w:r w:rsidR="00EF7A8A">
        <w:rPr>
          <w:rStyle w:val="Refdecomentario"/>
          <w:rFonts w:asciiTheme="minorHAnsi" w:hAnsiTheme="minorHAnsi" w:cstheme="minorBidi"/>
          <w:lang w:eastAsia="en-US"/>
        </w:rPr>
        <w:commentReference w:id="58"/>
      </w:r>
      <w:commentRangeStart w:id="59"/>
      <w:r w:rsidR="00EF7A8A" w:rsidRPr="00EF7A8A">
        <w:rPr>
          <w:highlight w:val="yellow"/>
        </w:rPr>
        <w:t>Raiche, G, Magis, D., Raiche, M. G., 2013</w:t>
      </w:r>
      <w:commentRangeEnd w:id="59"/>
      <w:r w:rsidR="00EF7A8A">
        <w:rPr>
          <w:rStyle w:val="Refdecomentario"/>
          <w:rFonts w:asciiTheme="minorHAnsi" w:hAnsiTheme="minorHAnsi" w:cstheme="minorBidi"/>
          <w:lang w:eastAsia="en-US"/>
        </w:rPr>
        <w:commentReference w:id="59"/>
      </w:r>
      <w:r w:rsidRPr="00D268FF">
        <w:t xml:space="preserve">).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79708D5F"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w:t>
      </w:r>
      <w:r w:rsidR="00D143EA" w:rsidRPr="00C13CA7">
        <w:rPr>
          <w:highlight w:val="lightGray"/>
        </w:rPr>
        <w:t>Ih</w:t>
      </w:r>
      <w:r w:rsidR="00803421" w:rsidRPr="00C13CA7">
        <w:rPr>
          <w:highlight w:val="lightGray"/>
        </w:rPr>
        <w:t>aka,</w:t>
      </w:r>
      <w:r w:rsidR="0068366D" w:rsidRPr="00C13CA7">
        <w:rPr>
          <w:highlight w:val="lightGray"/>
        </w:rPr>
        <w:t xml:space="preserve"> R. y Gentleman, R., 1996</w:t>
      </w:r>
      <w:r w:rsidR="00C13CA7" w:rsidRPr="00C13CA7">
        <w:rPr>
          <w:highlight w:val="lightGray"/>
        </w:rPr>
        <w:t>;</w:t>
      </w:r>
      <w:r w:rsidR="00C13CA7">
        <w:t xml:space="preserve"> </w:t>
      </w:r>
      <w:commentRangeStart w:id="60"/>
      <w:r w:rsidR="00C13CA7" w:rsidRPr="00C13CA7">
        <w:rPr>
          <w:highlight w:val="yellow"/>
        </w:rPr>
        <w:t>George, A., Robitzcsh, A., Kiefer, T., Gross, J. &amp; Ünlü, A., 2016</w:t>
      </w:r>
      <w:commentRangeEnd w:id="60"/>
      <w:r w:rsidR="00C13CA7" w:rsidRPr="00C13CA7">
        <w:rPr>
          <w:rStyle w:val="Refdecomentario"/>
          <w:rFonts w:asciiTheme="minorHAnsi" w:hAnsiTheme="minorHAnsi" w:cstheme="minorBidi"/>
          <w:highlight w:val="yellow"/>
          <w:lang w:eastAsia="en-US"/>
        </w:rPr>
        <w:commentReference w:id="60"/>
      </w:r>
      <w:r w:rsidR="0068366D">
        <w:t xml:space="preserve">). </w:t>
      </w:r>
      <w:r w:rsidR="00A876CB">
        <w:t xml:space="preserve">Se computaron los parámetros de </w:t>
      </w:r>
      <w:r w:rsidR="00A876CB">
        <w:lastRenderedPageBreak/>
        <w:t>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61" w:name="_Toc506458157"/>
      <w:bookmarkStart w:id="62" w:name="_Toc507057079"/>
      <w:bookmarkEnd w:id="54"/>
      <w:bookmarkEnd w:id="55"/>
      <w:r w:rsidRPr="00D268FF">
        <w:rPr>
          <w:rFonts w:cs="Arial"/>
          <w:sz w:val="24"/>
          <w:szCs w:val="24"/>
          <w:lang w:val="es-MX"/>
        </w:rPr>
        <w:t xml:space="preserve">Resultados </w:t>
      </w:r>
      <w:bookmarkEnd w:id="61"/>
      <w:bookmarkEnd w:id="6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63" w:name="_Toc506458158"/>
      <w:bookmarkStart w:id="6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63"/>
      <w:bookmarkEnd w:id="6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6B3854A"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sidR="00B85480">
        <w:rPr>
          <w:b/>
          <w:lang w:val="es-ES"/>
        </w:rPr>
        <w:t>2</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D28993D" w:rsidR="008C357C" w:rsidRPr="00D268FF" w:rsidRDefault="008C357C" w:rsidP="008C357C">
      <w:pPr>
        <w:pStyle w:val="Titulotablas"/>
        <w:spacing w:after="160" w:line="360" w:lineRule="auto"/>
        <w:rPr>
          <w:rFonts w:cs="Arial"/>
          <w:lang w:val="es-MX"/>
        </w:rPr>
      </w:pPr>
      <w:bookmarkStart w:id="65" w:name="_Toc506458023"/>
      <w:bookmarkStart w:id="66" w:name="_Toc507056949"/>
      <w:r w:rsidRPr="00D268FF">
        <w:rPr>
          <w:rFonts w:cs="Arial"/>
          <w:b/>
          <w:lang w:val="es-MX"/>
        </w:rPr>
        <w:t xml:space="preserve">Tabla </w:t>
      </w:r>
      <w:r w:rsidR="00B85480">
        <w:rPr>
          <w:rFonts w:cs="Arial"/>
          <w:b/>
          <w:lang w:val="es-MX"/>
        </w:rPr>
        <w:t>2</w:t>
      </w:r>
      <w:r w:rsidRPr="00D268FF">
        <w:rPr>
          <w:rFonts w:cs="Arial"/>
          <w:lang w:val="es-MX"/>
        </w:rPr>
        <w:t>. Alfa de Cronbach global para cada eje</w:t>
      </w:r>
      <w:bookmarkEnd w:id="65"/>
      <w:bookmarkEnd w:id="6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lastRenderedPageBreak/>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lastRenderedPageBreak/>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186468A6" w:rsidR="000119B1" w:rsidRPr="00B53A88" w:rsidRDefault="000119B1" w:rsidP="000119B1">
      <w:pPr>
        <w:pStyle w:val="parrafos0"/>
        <w:spacing w:after="160" w:line="360" w:lineRule="auto"/>
        <w:ind w:firstLine="0"/>
        <w:jc w:val="center"/>
      </w:pPr>
      <w:r w:rsidRPr="00C13CA7">
        <w:rPr>
          <w:i/>
          <w:highlight w:val="cyan"/>
        </w:rPr>
        <w:t xml:space="preserve">Figura </w:t>
      </w:r>
      <w:r w:rsidR="00C13CA7" w:rsidRPr="00C13CA7">
        <w:rPr>
          <w:i/>
          <w:highlight w:val="cyan"/>
        </w:rPr>
        <w:t>3</w:t>
      </w:r>
      <w:r>
        <w:rPr>
          <w:i/>
        </w:rPr>
        <w:t xml:space="preserve">.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3E8E90BF"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C13CA7">
        <w:rPr>
          <w:highlight w:val="cyan"/>
          <w:lang w:val="es-ES"/>
        </w:rPr>
        <w:t xml:space="preserve">Figura </w:t>
      </w:r>
      <w:r w:rsidR="00C13CA7" w:rsidRPr="00C13CA7">
        <w:rPr>
          <w:highlight w:val="cyan"/>
          <w:lang w:val="es-ES"/>
        </w:rPr>
        <w:t>3</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67"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67"/>
    </w:p>
    <w:p w14:paraId="7CA0A343" w14:textId="37E704A6" w:rsidR="00682074" w:rsidRDefault="00A076BC" w:rsidP="007751AF">
      <w:pPr>
        <w:pStyle w:val="parrafos0"/>
        <w:spacing w:after="160" w:line="360" w:lineRule="auto"/>
        <w:ind w:firstLine="0"/>
      </w:pPr>
      <w:r>
        <w:t xml:space="preserve">De acuerdo con el modelo EDU, se identificó que </w:t>
      </w:r>
      <w:r w:rsidR="00545AF8" w:rsidRPr="00D268FF">
        <w:t>46</w:t>
      </w:r>
      <w:r>
        <w:t xml:space="preserve"> de los 50</w:t>
      </w:r>
      <w:r w:rsidR="007751AF">
        <w:t xml:space="preserve"> ítems </w:t>
      </w:r>
      <w:r>
        <w:t xml:space="preserve">que conforman la prueba, </w:t>
      </w:r>
      <w:r w:rsidR="00545AF8" w:rsidRPr="00D268FF">
        <w:t>presentaron al menos un error</w:t>
      </w:r>
      <w:r w:rsidR="007751AF">
        <w:t xml:space="preserve"> de diseño,</w:t>
      </w:r>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C450DA">
        <w:rPr>
          <w:highlight w:val="cyan"/>
        </w:rPr>
        <w:t>Tabla</w:t>
      </w:r>
      <w:r w:rsidR="00B85480">
        <w:rPr>
          <w:highlight w:val="cyan"/>
        </w:rPr>
        <w:t xml:space="preserve"> 3</w:t>
      </w:r>
      <w:r w:rsidR="00A50CDF">
        <w:t xml:space="preserve"> </w:t>
      </w:r>
      <w:r w:rsidR="00A50CDF">
        <w:lastRenderedPageBreak/>
        <w:t>presenta, para cada elemento considerado por el EDU, cuántos de los ítems contenidos en la prueba presentaron un problema y qué porcentaje representan dentro del total.</w:t>
      </w:r>
    </w:p>
    <w:p w14:paraId="68F52C69" w14:textId="7BB6E147" w:rsidR="007751AF" w:rsidRPr="00B85480" w:rsidRDefault="007751AF" w:rsidP="007751AF">
      <w:pPr>
        <w:pStyle w:val="Titulotablas"/>
        <w:spacing w:after="160"/>
        <w:rPr>
          <w:lang w:val="es-MX"/>
        </w:rPr>
      </w:pPr>
      <w:r w:rsidRPr="00D268FF">
        <w:rPr>
          <w:rFonts w:cs="Arial"/>
          <w:b/>
          <w:lang w:val="es-MX"/>
        </w:rPr>
        <w:t xml:space="preserve">Tabla </w:t>
      </w:r>
      <w:r w:rsidR="00B85480">
        <w:rPr>
          <w:rFonts w:cs="Arial"/>
          <w:b/>
          <w:lang w:val="es-MX"/>
        </w:rPr>
        <w:t>3</w:t>
      </w:r>
      <w:r w:rsidRPr="00D268FF">
        <w:rPr>
          <w:rFonts w:cs="Arial"/>
          <w:lang w:val="es-MX"/>
        </w:rPr>
        <w:t>.</w:t>
      </w:r>
      <w:r w:rsidR="008C3782">
        <w:rPr>
          <w:rFonts w:cs="Arial"/>
          <w:lang w:val="es-MX"/>
        </w:rPr>
        <w:t xml:space="preserve"> </w:t>
      </w:r>
      <w:r w:rsidRPr="00D268FF">
        <w:rPr>
          <w:rFonts w:cs="Arial"/>
          <w:lang w:val="es-MX"/>
        </w:rPr>
        <w:t xml:space="preserve"> </w:t>
      </w:r>
      <w:r w:rsidR="00B85480">
        <w:rPr>
          <w:rFonts w:cs="Arial"/>
          <w:lang w:val="es-MX"/>
        </w:rPr>
        <w:t>Cantidad de ítems que presentan un problema relacionado con cada uno de los elementos evaluados en el EDU</w:t>
      </w: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7751AF">
            <w:pPr>
              <w:pStyle w:val="Textotablas"/>
              <w:spacing w:after="160"/>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7751AF">
            <w:pPr>
              <w:pStyle w:val="Textotablas"/>
              <w:spacing w:after="160"/>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7751AF">
            <w:pPr>
              <w:pStyle w:val="Textotablas"/>
              <w:spacing w:after="160"/>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7751AF">
            <w:pPr>
              <w:pStyle w:val="Textotablas"/>
              <w:spacing w:after="160"/>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7751AF">
            <w:pPr>
              <w:pStyle w:val="Textotablas"/>
              <w:spacing w:after="160"/>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7751AF">
            <w:pPr>
              <w:pStyle w:val="Textotablas"/>
              <w:spacing w:after="160"/>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7751AF">
            <w:pPr>
              <w:pStyle w:val="Textotablas"/>
              <w:spacing w:after="160"/>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7751AF">
            <w:pPr>
              <w:pStyle w:val="Textotablas"/>
              <w:spacing w:after="160"/>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7751AF">
            <w:pPr>
              <w:pStyle w:val="Textotablas"/>
              <w:spacing w:after="160"/>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7751AF">
            <w:pPr>
              <w:pStyle w:val="Textotablas"/>
              <w:spacing w:after="160"/>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7751AF">
            <w:pPr>
              <w:pStyle w:val="Textotablas"/>
              <w:spacing w:after="160"/>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7751AF">
            <w:pPr>
              <w:pStyle w:val="Textotablas"/>
              <w:spacing w:after="160"/>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7751AF">
            <w:pPr>
              <w:pStyle w:val="Textotablas"/>
              <w:spacing w:after="160"/>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7751AF">
            <w:pPr>
              <w:pStyle w:val="Textotablas"/>
              <w:spacing w:after="160"/>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7751AF">
            <w:pPr>
              <w:pStyle w:val="Textotablas"/>
              <w:spacing w:after="160"/>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7751AF">
            <w:pPr>
              <w:pStyle w:val="Textotablas"/>
              <w:spacing w:after="160"/>
              <w:jc w:val="left"/>
              <w:rPr>
                <w:rFonts w:cs="Arial"/>
                <w:sz w:val="22"/>
                <w:szCs w:val="22"/>
              </w:rPr>
            </w:pPr>
            <w:r w:rsidRPr="00D73F0B">
              <w:rPr>
                <w:rFonts w:cs="Arial"/>
                <w:sz w:val="22"/>
                <w:szCs w:val="22"/>
              </w:rPr>
              <w:t>Comprensibilidad</w:t>
            </w:r>
          </w:p>
        </w:tc>
        <w:tc>
          <w:tcPr>
            <w:tcW w:w="3260" w:type="dxa"/>
            <w:vAlign w:val="center"/>
          </w:tcPr>
          <w:p w14:paraId="149D4491" w14:textId="77777777" w:rsidR="00545AF8" w:rsidRPr="00D73F0B" w:rsidRDefault="00545AF8" w:rsidP="007751AF">
            <w:pPr>
              <w:pStyle w:val="Textotablas"/>
              <w:spacing w:after="160"/>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7751AF">
            <w:pPr>
              <w:pStyle w:val="Textotablas"/>
              <w:spacing w:after="160"/>
              <w:rPr>
                <w:rFonts w:cs="Arial"/>
                <w:sz w:val="22"/>
                <w:szCs w:val="22"/>
              </w:rPr>
            </w:pPr>
            <w:r w:rsidRPr="00D73F0B">
              <w:rPr>
                <w:rFonts w:cs="Arial"/>
                <w:sz w:val="22"/>
                <w:szCs w:val="22"/>
              </w:rPr>
              <w:t>20%</w:t>
            </w:r>
          </w:p>
        </w:tc>
      </w:tr>
    </w:tbl>
    <w:p w14:paraId="19BB18CB" w14:textId="77777777" w:rsidR="007751AF" w:rsidRDefault="007751AF" w:rsidP="007751AF">
      <w:pPr>
        <w:pStyle w:val="parrafos0"/>
        <w:spacing w:after="160" w:line="240" w:lineRule="auto"/>
        <w:ind w:firstLine="0"/>
      </w:pPr>
    </w:p>
    <w:p w14:paraId="39B2DECA" w14:textId="77777777" w:rsidR="007751AF" w:rsidRDefault="007751AF" w:rsidP="007751AF">
      <w:pPr>
        <w:pStyle w:val="parrafos0"/>
        <w:spacing w:after="160" w:line="240" w:lineRule="auto"/>
        <w:ind w:firstLine="0"/>
      </w:pPr>
    </w:p>
    <w:p w14:paraId="67E8BE53" w14:textId="1E14A999"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el 68%)</w:t>
      </w:r>
      <w:r w:rsidR="007751AF">
        <w:t xml:space="preserve"> presenta</w:t>
      </w:r>
      <w:r>
        <w:t>n</w:t>
      </w:r>
      <w:ins w:id="68" w:author="Alina Ramos" w:date="2018-02-09T10:35:00Z">
        <w:r w:rsidR="00545AF8" w:rsidRPr="00D268FF">
          <w:t xml:space="preserve"> </w:t>
        </w:r>
      </w:ins>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w:t>
      </w:r>
      <w:r w:rsidR="00545AF8" w:rsidRPr="00D268FF">
        <w:lastRenderedPageBreak/>
        <w:t xml:space="preserve">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69"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69"/>
      <w:r w:rsidR="00545AF8" w:rsidRPr="009E6AA5">
        <w:rPr>
          <w:b/>
        </w:rPr>
        <w:t xml:space="preserve"> de respuesta</w:t>
      </w:r>
    </w:p>
    <w:p w14:paraId="4DD7960D" w14:textId="7CA031E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70"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 xml:space="preserve">Tabla </w:t>
      </w:r>
      <w:r w:rsidR="00B85480">
        <w:rPr>
          <w:b/>
        </w:rPr>
        <w:t>4</w:t>
      </w:r>
      <w:r w:rsidR="00545AF8" w:rsidRPr="00D268FF">
        <w:t>).</w:t>
      </w:r>
    </w:p>
    <w:p w14:paraId="62A45B7E" w14:textId="64568BCF" w:rsidR="00545AF8" w:rsidRPr="00D268FF" w:rsidRDefault="008C3782" w:rsidP="00D268FF">
      <w:pPr>
        <w:pStyle w:val="Titulotablas"/>
        <w:spacing w:after="160" w:line="360" w:lineRule="auto"/>
        <w:rPr>
          <w:rFonts w:cs="Arial"/>
          <w:lang w:val="es-MX"/>
        </w:rPr>
      </w:pPr>
      <w:bookmarkStart w:id="71" w:name="_Toc507056959"/>
      <w:r w:rsidRPr="00B85480">
        <w:rPr>
          <w:rFonts w:cs="Arial"/>
          <w:b/>
          <w:highlight w:val="cyan"/>
          <w:lang w:val="es-MX"/>
        </w:rPr>
        <w:t xml:space="preserve">Tabla </w:t>
      </w:r>
      <w:r w:rsidR="00B85480">
        <w:rPr>
          <w:rFonts w:cs="Arial"/>
          <w:b/>
          <w:highlight w:val="cyan"/>
          <w:lang w:val="es-MX"/>
        </w:rPr>
        <w:t>4</w:t>
      </w:r>
      <w:r w:rsidR="00545AF8" w:rsidRPr="00B85480">
        <w:rPr>
          <w:rFonts w:cs="Arial"/>
          <w:b/>
          <w:highlight w:val="cyan"/>
          <w:lang w:val="es-MX"/>
        </w:rPr>
        <w:t>.</w:t>
      </w:r>
      <w:r w:rsidR="00545AF8" w:rsidRPr="00D268FF">
        <w:rPr>
          <w:rFonts w:cs="Arial"/>
          <w:lang w:val="es-MX"/>
        </w:rPr>
        <w:t xml:space="preserve"> Esquema del modelo cognitivo de procesos de respuesta del ítem PMA01</w:t>
      </w:r>
      <w:bookmarkEnd w:id="71"/>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D74E172" w14:textId="77777777" w:rsidR="00B25E7F" w:rsidRPr="00C47494" w:rsidRDefault="00B25E7F" w:rsidP="00B25E7F">
      <w:pPr>
        <w:pStyle w:val="parrafos0"/>
        <w:spacing w:after="160" w:line="360" w:lineRule="auto"/>
        <w:ind w:firstLine="708"/>
        <w:rPr>
          <w:b/>
        </w:rPr>
      </w:pPr>
      <w:r w:rsidRPr="00C47494">
        <w:rPr>
          <w:b/>
        </w:rPr>
        <w:t>Análisis de los protocolos verbales</w:t>
      </w:r>
    </w:p>
    <w:p w14:paraId="47F9A49C" w14:textId="2FFAF8D9" w:rsidR="00B25E7F" w:rsidRPr="00D268FF" w:rsidRDefault="00F4592C" w:rsidP="00B25E7F">
      <w:pPr>
        <w:pStyle w:val="parrafos0"/>
        <w:spacing w:after="160" w:line="360" w:lineRule="auto"/>
        <w:ind w:firstLine="0"/>
      </w:pPr>
      <w:r>
        <w:t>De acuerdo a</w:t>
      </w:r>
      <w:r w:rsidR="00B25E7F" w:rsidRPr="00D268FF">
        <w:t xml:space="preserve"> los reportes verbales, </w:t>
      </w:r>
      <w:r>
        <w:t>se confirmaron algunos de lo</w:t>
      </w:r>
      <w:r w:rsidR="00B25E7F" w:rsidRPr="00D268FF">
        <w:t xml:space="preserve">s </w:t>
      </w:r>
      <w:r>
        <w:t xml:space="preserve">problemas detectados </w:t>
      </w:r>
      <w:r w:rsidR="00B25E7F" w:rsidRPr="00D268FF">
        <w:t>durante el análisis inicial de los ítems de la prueba Matemáticas 06 PLANEA ELCE 2015, pues los sustentantes manifestaron problemas</w:t>
      </w:r>
      <w:r>
        <w:t xml:space="preserve"> afines </w:t>
      </w:r>
      <w:r w:rsidR="00B25E7F" w:rsidRPr="00D268FF">
        <w:t xml:space="preserve">al tratar de resolver las tareas evaluativas. Además, </w:t>
      </w:r>
      <w:r>
        <w:t>se identificaron</w:t>
      </w:r>
      <w:r w:rsidR="00B25E7F" w:rsidRPr="00D268FF">
        <w:t xml:space="preserve"> problemas de diseño que no habían sido </w:t>
      </w:r>
      <w:r>
        <w:t>considerados previamente</w:t>
      </w:r>
      <w:r w:rsidR="00B25E7F" w:rsidRPr="00D268FF">
        <w:t>; algunos de ellos referentes a problemas de sesgo y/o de diseño.</w:t>
      </w:r>
      <w:r>
        <w:t xml:space="preserve"> Por ejemplo, en el caso del ítem PMA01 (ya presentado en la Tabla 5), el uso de la palabra “banderola” resultó confuso, tratándose de una palabra desconocida para la mayoría de los estudiantes que participaron en los protocolos verbales, </w:t>
      </w:r>
      <w:r w:rsidR="00A204B8">
        <w:t>incluso para aquellos que presentaron un</w:t>
      </w:r>
      <w:r>
        <w:t xml:space="preserve"> alto rendimiento </w:t>
      </w:r>
      <w:r w:rsidR="00A204B8">
        <w:t>académico</w:t>
      </w:r>
      <w:r>
        <w:t>.</w:t>
      </w:r>
    </w:p>
    <w:p w14:paraId="50160E73" w14:textId="797B70C1" w:rsidR="00B25E7F" w:rsidRDefault="00A204B8" w:rsidP="00B25E7F">
      <w:pPr>
        <w:spacing w:line="360" w:lineRule="auto"/>
        <w:jc w:val="both"/>
        <w:rPr>
          <w:rFonts w:ascii="Arial" w:hAnsi="Arial" w:cs="Arial"/>
          <w:sz w:val="24"/>
          <w:szCs w:val="24"/>
        </w:rPr>
      </w:pPr>
      <w:r>
        <w:rPr>
          <w:rFonts w:ascii="Arial" w:hAnsi="Arial" w:cs="Arial"/>
          <w:sz w:val="24"/>
          <w:szCs w:val="24"/>
        </w:rPr>
        <w:t>El</w:t>
      </w:r>
      <w:r w:rsidR="00B25E7F" w:rsidRPr="00D268FF">
        <w:rPr>
          <w:rFonts w:ascii="Arial" w:hAnsi="Arial" w:cs="Arial"/>
          <w:sz w:val="24"/>
          <w:szCs w:val="24"/>
        </w:rPr>
        <w:t xml:space="preserve"> análi</w:t>
      </w:r>
      <w:r>
        <w:rPr>
          <w:rFonts w:ascii="Arial" w:hAnsi="Arial" w:cs="Arial"/>
          <w:sz w:val="24"/>
          <w:szCs w:val="24"/>
        </w:rPr>
        <w:t>sis de los protocolos verbales permitió, según fue el caso, la validación y la adecuación</w:t>
      </w:r>
      <w:r w:rsidR="00B25E7F" w:rsidRPr="00D268FF">
        <w:rPr>
          <w:rFonts w:ascii="Arial" w:hAnsi="Arial" w:cs="Arial"/>
          <w:sz w:val="24"/>
          <w:szCs w:val="24"/>
        </w:rPr>
        <w:t xml:space="preserve"> los modelos de los procesos de respuesta </w:t>
      </w:r>
      <w:r>
        <w:rPr>
          <w:rFonts w:ascii="Arial" w:hAnsi="Arial" w:cs="Arial"/>
          <w:sz w:val="24"/>
          <w:szCs w:val="24"/>
        </w:rPr>
        <w:t>trazados para cada ítem</w:t>
      </w:r>
      <w:r w:rsidR="00B25E7F" w:rsidRPr="00D268FF">
        <w:rPr>
          <w:rFonts w:ascii="Arial" w:hAnsi="Arial" w:cs="Arial"/>
          <w:sz w:val="24"/>
          <w:szCs w:val="24"/>
        </w:rPr>
        <w:t>, y se</w:t>
      </w:r>
      <w:r>
        <w:rPr>
          <w:rFonts w:ascii="Arial" w:hAnsi="Arial" w:cs="Arial"/>
          <w:sz w:val="24"/>
          <w:szCs w:val="24"/>
        </w:rPr>
        <w:t xml:space="preserve"> perfeccionó </w:t>
      </w:r>
      <w:r w:rsidR="00B25E7F" w:rsidRPr="00D268FF">
        <w:rPr>
          <w:rFonts w:ascii="Arial" w:hAnsi="Arial" w:cs="Arial"/>
          <w:sz w:val="24"/>
          <w:szCs w:val="24"/>
        </w:rPr>
        <w:t xml:space="preserve">el esquema </w:t>
      </w:r>
      <w:r>
        <w:rPr>
          <w:rFonts w:ascii="Arial" w:hAnsi="Arial" w:cs="Arial"/>
          <w:sz w:val="24"/>
          <w:szCs w:val="24"/>
        </w:rPr>
        <w:t xml:space="preserve">cognitivo diseñado para dar cuenta de </w:t>
      </w:r>
      <w:r w:rsidR="00B25E7F" w:rsidRPr="00D268FF">
        <w:rPr>
          <w:rFonts w:ascii="Arial" w:hAnsi="Arial" w:cs="Arial"/>
          <w:sz w:val="24"/>
          <w:szCs w:val="24"/>
        </w:rPr>
        <w:t xml:space="preserve">la varianza irrelevante que </w:t>
      </w:r>
      <w:r>
        <w:rPr>
          <w:rFonts w:ascii="Arial" w:hAnsi="Arial" w:cs="Arial"/>
          <w:sz w:val="24"/>
          <w:szCs w:val="24"/>
        </w:rPr>
        <w:t xml:space="preserve">pudiera estar </w:t>
      </w:r>
      <w:r w:rsidR="00B25E7F" w:rsidRPr="00D268FF">
        <w:rPr>
          <w:rFonts w:ascii="Arial" w:hAnsi="Arial" w:cs="Arial"/>
          <w:sz w:val="24"/>
          <w:szCs w:val="24"/>
        </w:rPr>
        <w:t>determina</w:t>
      </w:r>
      <w:r>
        <w:rPr>
          <w:rFonts w:ascii="Arial" w:hAnsi="Arial" w:cs="Arial"/>
          <w:sz w:val="24"/>
          <w:szCs w:val="24"/>
        </w:rPr>
        <w:t>ndo</w:t>
      </w:r>
      <w:r w:rsidR="00B25E7F" w:rsidRPr="00D268FF">
        <w:rPr>
          <w:rFonts w:ascii="Arial" w:hAnsi="Arial" w:cs="Arial"/>
          <w:sz w:val="24"/>
          <w:szCs w:val="24"/>
        </w:rPr>
        <w:t xml:space="preserve"> el comportamiento del ítem.</w:t>
      </w:r>
    </w:p>
    <w:p w14:paraId="0FA19520" w14:textId="62BE0E18" w:rsidR="00A204B8" w:rsidRDefault="00A204B8" w:rsidP="00A204B8">
      <w:pPr>
        <w:spacing w:line="360" w:lineRule="auto"/>
        <w:ind w:firstLine="708"/>
        <w:jc w:val="both"/>
        <w:rPr>
          <w:rFonts w:ascii="Arial" w:hAnsi="Arial" w:cs="Arial"/>
          <w:b/>
          <w:sz w:val="24"/>
          <w:szCs w:val="24"/>
        </w:rPr>
      </w:pPr>
      <w:r w:rsidRPr="00A204B8">
        <w:rPr>
          <w:rFonts w:ascii="Arial" w:hAnsi="Arial" w:cs="Arial"/>
          <w:b/>
          <w:sz w:val="24"/>
          <w:szCs w:val="24"/>
        </w:rPr>
        <w:t>Análisis de las operaciones cognitivas que explican la dificultad de cada ítem</w:t>
      </w:r>
    </w:p>
    <w:p w14:paraId="2D14CAEA" w14:textId="5F540FAC" w:rsidR="00A204B8" w:rsidRDefault="00A204B8" w:rsidP="00A204B8">
      <w:pPr>
        <w:pStyle w:val="parrafos0"/>
        <w:spacing w:after="160" w:line="360" w:lineRule="auto"/>
        <w:ind w:firstLine="0"/>
      </w:pPr>
      <w:r>
        <w:lastRenderedPageBreak/>
        <w:t xml:space="preserve">Después del trabajo realizado para analizar y revisar de manera exhaustiva los componentes sustantivos de la Prueba de Matemáticas para Primaria (06) del PLANEA ELCE, se identificaron 35 habilidades cognitivas que son evaluadas a través de tres grandes Ejes Temáticos, descritas en la </w:t>
      </w:r>
      <w:r w:rsidR="00B85480" w:rsidRPr="00B85480">
        <w:rPr>
          <w:b/>
          <w:highlight w:val="cyan"/>
        </w:rPr>
        <w:t xml:space="preserve">Tabla </w:t>
      </w:r>
      <w:r w:rsidR="00B85480">
        <w:rPr>
          <w:b/>
        </w:rPr>
        <w:t>5</w:t>
      </w:r>
      <w:r>
        <w:t>.</w:t>
      </w:r>
    </w:p>
    <w:p w14:paraId="11B92BE2" w14:textId="50B15DC2" w:rsidR="00A204B8" w:rsidRPr="00D268FF" w:rsidRDefault="00A204B8" w:rsidP="00A204B8">
      <w:pPr>
        <w:pStyle w:val="Titulotablas"/>
        <w:spacing w:after="160" w:line="360" w:lineRule="auto"/>
        <w:rPr>
          <w:rFonts w:cs="Arial"/>
          <w:lang w:val="es-MX"/>
        </w:rPr>
      </w:pPr>
      <w:r w:rsidRPr="00B85480">
        <w:rPr>
          <w:rFonts w:cs="Arial"/>
          <w:b/>
          <w:highlight w:val="cyan"/>
          <w:lang w:val="es-MX"/>
        </w:rPr>
        <w:t xml:space="preserve">Tabla </w:t>
      </w:r>
      <w:r w:rsidR="00B85480">
        <w:rPr>
          <w:rFonts w:cs="Arial"/>
          <w:b/>
          <w:lang w:val="es-MX"/>
        </w:rPr>
        <w:t>5</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A204B8" w:rsidRPr="00D268FF" w14:paraId="4A866A9F" w14:textId="77777777" w:rsidTr="00211257">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07D52B69"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17EF185D" w14:textId="77777777" w:rsidR="00A204B8" w:rsidRPr="008117C4" w:rsidRDefault="00A204B8" w:rsidP="00211257">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A204B8" w:rsidRPr="00D268FF" w14:paraId="3DB60957" w14:textId="77777777" w:rsidTr="00211257">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1B53081"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3F127711"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26E957A"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27693C0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0B3139DB"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7A85417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652CD023"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0339B632"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80F49B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5D8C0278"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5F479247"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57C3A215"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072DD5E0" w14:textId="77777777" w:rsidR="00A204B8" w:rsidRPr="00BA6E6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0472A87A"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A204B8" w:rsidRPr="00D268FF" w14:paraId="23DCAEDB" w14:textId="77777777" w:rsidTr="00211257">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0B913137"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5C19BFF4"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62E5DD9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2772BD8D"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77DE9FF0"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32AAB299"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9926D86"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618094A1"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1CD2D45C"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5F29882A"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57599CAE" w14:textId="77777777" w:rsidR="00A204B8" w:rsidRPr="008117C4" w:rsidRDefault="00A204B8" w:rsidP="00211257">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A204B8" w:rsidRPr="00D268FF" w14:paraId="1AE8024F" w14:textId="77777777" w:rsidTr="00211257">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642CD3C2" w14:textId="77777777" w:rsidR="00A204B8" w:rsidRPr="008117C4" w:rsidRDefault="00A204B8" w:rsidP="00211257">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26C4AF44"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62848BDB"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11F64DB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310F3FD1"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310FF777"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4C954F18"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170834C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30DD365F"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8:</w:t>
            </w:r>
            <w:r w:rsidRPr="008117C4">
              <w:rPr>
                <w:rFonts w:ascii="Arial" w:eastAsia="Times New Roman" w:hAnsi="Arial" w:cs="Arial"/>
                <w:color w:val="000000"/>
                <w:lang w:eastAsia="es-MX"/>
              </w:rPr>
              <w:t> Identificación de las características geométricas de los cuadriláteros</w:t>
            </w:r>
          </w:p>
          <w:p w14:paraId="317B94F5"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6D0E488D"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58024959"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6AC4CC8C" w14:textId="77777777" w:rsidR="00A204B8" w:rsidRPr="008117C4" w:rsidRDefault="00A204B8" w:rsidP="00211257">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51AD564F" w14:textId="77777777" w:rsidR="00A204B8" w:rsidRDefault="00A204B8" w:rsidP="00A204B8">
      <w:pPr>
        <w:pStyle w:val="parrafos0"/>
        <w:spacing w:after="160" w:line="360" w:lineRule="auto"/>
        <w:ind w:firstLine="0"/>
      </w:pPr>
    </w:p>
    <w:p w14:paraId="01D4E4BA" w14:textId="77777777" w:rsidR="00A204B8" w:rsidRPr="00D268FF" w:rsidRDefault="00A204B8" w:rsidP="00A204B8">
      <w:pPr>
        <w:pStyle w:val="parrafos0"/>
        <w:spacing w:after="160" w:line="360" w:lineRule="auto"/>
        <w:ind w:firstLine="0"/>
      </w:pPr>
      <w:r w:rsidRPr="00D268FF">
        <w:t xml:space="preserve">Por ejemplo, si una vez más tomamos como ejemplo el ítem PMA01, las operaciones que explican su dificultad son:  Comprensión de problemas matemáticos contextualizados, Comprensión del Sistema Internacional de Unidades (SIU), Representación del modelo aritmético para calcular el área de cuadriláteros o triángulos y Aplicación de operaciones aritméticas básicas (ver </w:t>
      </w:r>
      <w:r w:rsidRPr="00D268FF">
        <w:rPr>
          <w:highlight w:val="cyan"/>
        </w:rPr>
        <w:t xml:space="preserve">Figura </w:t>
      </w:r>
      <w:r w:rsidRPr="00D268FF">
        <w:t xml:space="preserve">3). </w:t>
      </w:r>
    </w:p>
    <w:p w14:paraId="5F5766BF" w14:textId="77777777" w:rsidR="00A204B8" w:rsidRPr="00F53C40" w:rsidRDefault="00A204B8" w:rsidP="00A204B8">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370D898D" wp14:editId="1D62C0BD">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25">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72" w:name="_Toc506915322"/>
      <w:bookmarkStart w:id="73" w:name="_Toc507056969"/>
      <w:r>
        <w:rPr>
          <w:rFonts w:cs="Arial"/>
          <w:i/>
        </w:rPr>
        <w:br/>
      </w:r>
      <w:r w:rsidRPr="00F53C40">
        <w:rPr>
          <w:rFonts w:cs="Arial"/>
          <w:i/>
          <w:sz w:val="24"/>
          <w:szCs w:val="24"/>
        </w:rPr>
        <w:t>Figura 3</w:t>
      </w:r>
      <w:r w:rsidRPr="00F53C40">
        <w:rPr>
          <w:rFonts w:cs="Arial"/>
          <w:sz w:val="24"/>
          <w:szCs w:val="24"/>
        </w:rPr>
        <w:t>. Diagrama del modelo de un proceso de respuesta erróneo subyacente al ítem PMA01 de la prueba de Matemáticas (06) del PLANEA ELCE 2015</w:t>
      </w:r>
      <w:bookmarkStart w:id="74" w:name="_Toc506796626"/>
      <w:bookmarkStart w:id="75" w:name="_Toc507057074"/>
      <w:bookmarkEnd w:id="72"/>
      <w:bookmarkEnd w:id="73"/>
    </w:p>
    <w:bookmarkEnd w:id="74"/>
    <w:bookmarkEnd w:id="75"/>
    <w:p w14:paraId="7088D651" w14:textId="77777777" w:rsidR="00A204B8" w:rsidRDefault="00A204B8" w:rsidP="00A204B8">
      <w:pPr>
        <w:pStyle w:val="parrafos0"/>
        <w:spacing w:after="160" w:line="360" w:lineRule="auto"/>
        <w:ind w:firstLine="0"/>
      </w:pPr>
    </w:p>
    <w:p w14:paraId="2B694CE2" w14:textId="5AB35F83" w:rsidR="00B25E7F" w:rsidRPr="00D268FF" w:rsidRDefault="00632DDD" w:rsidP="00D02F0E">
      <w:pPr>
        <w:pStyle w:val="parrafos0"/>
        <w:spacing w:after="160" w:line="360" w:lineRule="auto"/>
        <w:ind w:firstLine="0"/>
        <w:rPr>
          <w:b/>
          <w:bCs/>
        </w:rPr>
      </w:pPr>
      <w:r>
        <w:t xml:space="preserve">A partir de la </w:t>
      </w:r>
      <w:r w:rsidR="00B85480" w:rsidRPr="00B85480">
        <w:rPr>
          <w:highlight w:val="cyan"/>
        </w:rPr>
        <w:t xml:space="preserve">Tabla </w:t>
      </w:r>
      <w:r w:rsidR="00B85480">
        <w:t>5</w:t>
      </w:r>
      <w:r w:rsidR="00B25E7F" w:rsidRPr="00D268FF">
        <w:t xml:space="preserve">, </w:t>
      </w:r>
      <w:r w:rsidR="00D02F0E">
        <w:t>se diseñó la Matriz Q que</w:t>
      </w:r>
      <w:r w:rsidR="00B25E7F" w:rsidRPr="00D268FF">
        <w:t xml:space="preserve"> sintetiza</w:t>
      </w:r>
      <w:r w:rsidR="00D02F0E">
        <w:t xml:space="preserve"> la relación entre</w:t>
      </w:r>
      <w:r w:rsidR="00B25E7F" w:rsidRPr="00D268FF">
        <w:t xml:space="preserve"> las operaciones cognitivas</w:t>
      </w:r>
      <w:r w:rsidR="00D02F0E">
        <w:t xml:space="preserve"> identificadas y los procesos de respuesta identificados en cada uno</w:t>
      </w:r>
      <w:r w:rsidR="00B25E7F" w:rsidRPr="00D268FF">
        <w:t xml:space="preserve"> de los ítems</w:t>
      </w:r>
      <w:r w:rsidR="00D02F0E">
        <w:t xml:space="preserve">. Como su nombre sugiere, se trata de una Matriz compuesta por tantas columnas como operaciones cognitivas fueron identificadas y de tantas filas como ítems hay en la prueba, </w:t>
      </w:r>
      <w:r w:rsidR="00D02F0E">
        <w:lastRenderedPageBreak/>
        <w:t>que contiene valores dicotómicos para señalar qué operaciones son requeridas por cada ítem (1) y cuáles no (09).</w:t>
      </w:r>
      <w:r w:rsidR="00B25E7F" w:rsidRPr="00D268FF">
        <w:t xml:space="preserve"> </w:t>
      </w:r>
      <w:bookmarkStart w:id="76" w:name="_Toc507056961"/>
      <w:r w:rsidR="00C60042">
        <w:t xml:space="preserve"> La Matriz Q construida puede consultarse en la </w:t>
      </w:r>
      <w:r w:rsidR="00C60042" w:rsidRPr="00B85480">
        <w:rPr>
          <w:b/>
          <w:highlight w:val="cyan"/>
        </w:rPr>
        <w:t>Tabla</w:t>
      </w:r>
      <w:r w:rsidR="00B85480" w:rsidRPr="00B85480">
        <w:rPr>
          <w:b/>
          <w:highlight w:val="cyan"/>
        </w:rPr>
        <w:t xml:space="preserve"> 6</w:t>
      </w:r>
      <w:r w:rsidR="00C60042" w:rsidRPr="00C60042">
        <w:rPr>
          <w:highlight w:val="yellow"/>
        </w:rPr>
        <w:t>.</w:t>
      </w:r>
    </w:p>
    <w:p w14:paraId="01B754D8" w14:textId="007F4ECA" w:rsidR="00B25E7F" w:rsidRPr="00D268FF" w:rsidRDefault="00B85480" w:rsidP="00B25E7F">
      <w:pPr>
        <w:pStyle w:val="Titulotablas"/>
        <w:spacing w:after="160" w:line="360" w:lineRule="auto"/>
        <w:rPr>
          <w:rFonts w:cs="Arial"/>
          <w:lang w:val="es-MX"/>
        </w:rPr>
      </w:pPr>
      <w:r w:rsidRPr="00B85480">
        <w:rPr>
          <w:rFonts w:cs="Arial"/>
          <w:b/>
          <w:bCs/>
          <w:highlight w:val="cyan"/>
          <w:lang w:val="es-MX"/>
        </w:rPr>
        <w:t>Tabla 6</w:t>
      </w:r>
      <w:r w:rsidR="00B25E7F" w:rsidRPr="00B85480">
        <w:rPr>
          <w:rFonts w:cs="Arial"/>
          <w:b/>
          <w:bCs/>
          <w:highlight w:val="cyan"/>
          <w:lang w:val="es-MX"/>
        </w:rPr>
        <w:t>.</w:t>
      </w:r>
      <w:r w:rsidR="00B25E7F" w:rsidRPr="00D268FF">
        <w:rPr>
          <w:rFonts w:cs="Arial"/>
          <w:lang w:val="es-MX"/>
        </w:rPr>
        <w:t xml:space="preserve"> Matriz Q (Extracto de la tabla original)</w:t>
      </w:r>
      <w:bookmarkEnd w:id="76"/>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B25E7F" w:rsidRPr="00D268FF" w14:paraId="5E041B33" w14:textId="77777777" w:rsidTr="00AB2BD3">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713E94AB" w14:textId="77777777" w:rsidR="00B25E7F" w:rsidRPr="00D268FF" w:rsidRDefault="00B25E7F" w:rsidP="00AB2BD3">
            <w:pPr>
              <w:pStyle w:val="Textotablas"/>
              <w:spacing w:after="160" w:line="360" w:lineRule="auto"/>
              <w:rPr>
                <w:rFonts w:cs="Arial"/>
                <w:bCs w:val="0"/>
                <w:sz w:val="24"/>
                <w:lang w:val="es-MX"/>
              </w:rPr>
            </w:pPr>
            <w:r w:rsidRPr="00D268FF">
              <w:rPr>
                <w:rFonts w:cs="Arial"/>
                <w:sz w:val="24"/>
                <w:lang w:val="es-MX"/>
              </w:rPr>
              <w:t>Código de ítem</w:t>
            </w:r>
          </w:p>
        </w:tc>
        <w:tc>
          <w:tcPr>
            <w:tcW w:w="567" w:type="dxa"/>
            <w:tcBorders>
              <w:top w:val="single" w:sz="4" w:space="0" w:color="auto"/>
            </w:tcBorders>
            <w:shd w:val="clear" w:color="auto" w:fill="BFBFBF" w:themeFill="background1" w:themeFillShade="BF"/>
            <w:vAlign w:val="center"/>
          </w:tcPr>
          <w:p w14:paraId="08DA58CA"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3B8D00B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2B625E2E"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7C3C66D"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2CA03A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19FFD08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05EFE8D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5FC46E79"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0DCF0727"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5A522BEC"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1D6BE4E3"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F389E5F"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4A208E68" w14:textId="77777777" w:rsidR="00B25E7F" w:rsidRPr="00D268FF" w:rsidRDefault="00B25E7F" w:rsidP="00AB2BD3">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B25E7F" w:rsidRPr="00D268FF" w14:paraId="16CC074D" w14:textId="77777777" w:rsidTr="00AB2BD3">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94513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7AFB7A3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C8CCA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03228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5332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5BBF1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6233E6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1CDB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0CEE2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A17F80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2D3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B852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F8D0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441AE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648415F"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C40C7DA"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4C3FB67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48870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0717C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CB77E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1E43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1D0A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1EB47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5FDAE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1719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127E2F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3A9A6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D436E7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F19E0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98CBCC0" w14:textId="77777777" w:rsidTr="00AB2BD3">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D009049"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39AC11E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9373BB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FA6D7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6387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F1C7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67343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EF6020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B99E1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2AB6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A5659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537BC1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3744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13D590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573621A" w14:textId="77777777" w:rsidTr="00AB2BD3">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7320A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35D67B9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507DD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AF8721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83E36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AFE2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85A19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9431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44CF1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C97E5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01D44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38C85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6A557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35EC33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E90BB06" w14:textId="77777777" w:rsidTr="00AB2BD3">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68772D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754D4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14698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C64D75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3A532D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9D2C9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FC5653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2C7E0B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903C29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4DD27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90A38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E732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F42B1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52599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D1E93E5" w14:textId="77777777" w:rsidTr="00AB2BD3">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163BFA7"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2ABC47D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1D5C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56E859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084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1853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C114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CC8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C402B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2A7D9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49389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00DDBB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EB2DE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F1E6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F757AD3" w14:textId="77777777" w:rsidTr="00AB2BD3">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91CB89E"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6DE36C1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B7E29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7C82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098626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10421B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8F80C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4CAE8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F851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0E74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D2512E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53747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6A81B2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266EC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26E1CD8" w14:textId="77777777" w:rsidTr="00AB2BD3">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8F5CE0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48ED2F5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3F00A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09599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BBEDBE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073C4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49F75D0"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6B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4559E2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A18E8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7E649C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8AA3F7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2651E46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EB4A0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A3B3772" w14:textId="77777777" w:rsidTr="00AB2BD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355574CB"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A6E5FEC"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762A1D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DE7D5C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0011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7A7558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8A25F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3DE63F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ADFD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E7EFD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2E8E99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C5621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F529E1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2F8847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163D4E70" w14:textId="77777777" w:rsidTr="00AB2BD3">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6CCAD1AD"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3BDABBB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515FCAE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62F8941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556978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5FF764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046934A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53166AC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E0B01E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2755AC5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CC0D41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2C94DAA2"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5944A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05046FA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18A55AB" w14:textId="77777777" w:rsidTr="00AB2BD3">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F6EB90"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43B7DB1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F5CCAC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DC5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A1FB2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2CD70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28C9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918ADF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2D785A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2FE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660F94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48E3E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45BE21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43FD900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B25E7F" w:rsidRPr="00D268FF" w14:paraId="634A13A4" w14:textId="77777777" w:rsidTr="00AB2BD3">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05831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65841BC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2B2B4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2888F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1BC984"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0EBFF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E76009"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55C3C6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5C3B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B2E35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5C8EEA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878594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05E61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959C0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0EA3677F" w14:textId="77777777" w:rsidTr="00AB2BD3">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BE05D7C"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596F2EE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66E0A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C562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5612B4"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E184FB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5B8096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04CDB0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7B810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0108E3A"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2D3C4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6D8D1D"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5CB62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26A1220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2F22FBB7" w14:textId="77777777" w:rsidTr="00AB2BD3">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DC63DC4"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293C5EB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C0B975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BA735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E6F4E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14DC27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F294D4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E87848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F3E4B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99363E"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2C29721"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E2CA613"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1EC25FB"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B79EA6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7CF57104" w14:textId="77777777" w:rsidTr="00AB2BD3">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1F641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0B4F7A3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310116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78879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F595C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47FC47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49FF20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714BB4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16075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C91DEA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3178455"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83C9EA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89F2430"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C3C362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557446B5" w14:textId="77777777" w:rsidTr="00AB2BD3">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EFDAF45"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1539DD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805C005"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A477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96BF9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940AB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087D98"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DC7228F"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85A8FC"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1B087B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C534BDA"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291B1E6"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A62BE3D"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290367" w14:textId="77777777" w:rsidR="00B25E7F" w:rsidRPr="00D268FF" w:rsidRDefault="00B25E7F" w:rsidP="00AB2BD3">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B25E7F" w:rsidRPr="00D268FF" w14:paraId="6811E446" w14:textId="77777777" w:rsidTr="00AB2BD3">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8C961BF" w14:textId="77777777" w:rsidR="00B25E7F" w:rsidRPr="00D268FF" w:rsidRDefault="00B25E7F" w:rsidP="00AB2BD3">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0B7CDF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65D7BE"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C1291C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F6E6B29"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A11D9C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9DBEDD2"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53F8547"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E8D586"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F5462A1"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3587203"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31AA76B"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9594E8"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57E445F" w14:textId="77777777" w:rsidR="00B25E7F" w:rsidRPr="00D268FF" w:rsidRDefault="00B25E7F" w:rsidP="00AB2BD3">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481FDB4" w14:textId="77777777" w:rsidR="00B25E7F" w:rsidRPr="00D268FF" w:rsidRDefault="00B25E7F" w:rsidP="00B25E7F">
      <w:pPr>
        <w:pStyle w:val="Subttulos"/>
        <w:spacing w:after="160" w:line="360" w:lineRule="auto"/>
        <w:rPr>
          <w:rFonts w:cs="Arial"/>
          <w:sz w:val="24"/>
          <w:szCs w:val="24"/>
          <w:lang w:val="es-MX"/>
        </w:rPr>
        <w:sectPr w:rsidR="00B25E7F" w:rsidRPr="00D268FF" w:rsidSect="00D268FF">
          <w:pgSz w:w="12240" w:h="15840"/>
          <w:pgMar w:top="1417" w:right="1183" w:bottom="1417" w:left="1418" w:header="708" w:footer="708" w:gutter="0"/>
          <w:cols w:space="708"/>
          <w:docGrid w:linePitch="360"/>
        </w:sectPr>
      </w:pPr>
    </w:p>
    <w:p w14:paraId="1CE7CE00" w14:textId="7EEC88DB" w:rsidR="00B25E7F" w:rsidRPr="00F53C40" w:rsidRDefault="00CD2F01" w:rsidP="00D02F0E">
      <w:pPr>
        <w:pStyle w:val="Subttulos"/>
        <w:spacing w:after="160" w:line="360" w:lineRule="auto"/>
        <w:rPr>
          <w:rFonts w:cs="Arial"/>
          <w:lang w:val="es-MX"/>
        </w:rPr>
      </w:pPr>
      <w:r>
        <w:rPr>
          <w:rFonts w:cs="Arial"/>
          <w:sz w:val="24"/>
          <w:szCs w:val="24"/>
          <w:lang w:val="es-MX"/>
        </w:rPr>
        <w:lastRenderedPageBreak/>
        <w:t>Aplicación del Modelo DINA</w:t>
      </w:r>
    </w:p>
    <w:p w14:paraId="619E46D1" w14:textId="77777777" w:rsidR="00AC48B6" w:rsidRDefault="00CD2F01" w:rsidP="00B25E7F">
      <w:pPr>
        <w:pStyle w:val="parrafos0"/>
        <w:spacing w:after="160" w:line="360" w:lineRule="auto"/>
        <w:ind w:firstLine="0"/>
      </w:pPr>
      <w:r>
        <w:t>Con base en la Matriz Q ant</w:t>
      </w:r>
      <w:r w:rsidR="00F95212">
        <w:t>es presentada, las respuestas registradas por los estudiantes que participaron en la aplicación del PLANEA ELCE fueron r analizadas con el</w:t>
      </w:r>
      <w:r w:rsidR="007F44E5">
        <w:t xml:space="preserve"> modelo DINA para obtener estimaciones acerca de la probabilidad de dominio que cada participante presenta para cada operación cognitiva evaluada, así como para estimar el valor de los parámetros de desliz y adivinación que caracterizan cada ítem. </w:t>
      </w:r>
    </w:p>
    <w:p w14:paraId="03D68FB3" w14:textId="5A2F6080" w:rsidR="00B25E7F" w:rsidRPr="00D268FF" w:rsidRDefault="00B25E7F" w:rsidP="00B25E7F">
      <w:pPr>
        <w:pStyle w:val="parrafos0"/>
        <w:spacing w:after="160" w:line="360" w:lineRule="auto"/>
        <w:ind w:firstLine="0"/>
      </w:pPr>
      <w:r w:rsidRPr="00D268FF">
        <w:t xml:space="preserve">En la </w:t>
      </w:r>
      <w:r w:rsidR="00B85480">
        <w:rPr>
          <w:b/>
          <w:highlight w:val="cyan"/>
        </w:rPr>
        <w:t>Tabla 7</w:t>
      </w:r>
      <w:r w:rsidRPr="00D268FF">
        <w:t xml:space="preserve"> se </w:t>
      </w:r>
      <w:r w:rsidR="00AC48B6">
        <w:t>muestra nuestra primera aproximación a lo que sería un Diagnóstico Cognitivo nacional de las habilidades básicas en matemáticas para estudiantes de sexto año de primaria. Es decir, se presentan las probabilidades de dominio para cada una de</w:t>
      </w:r>
      <w:r w:rsidRPr="00D268FF">
        <w:t xml:space="preserve"> las operaciones cognitivas </w:t>
      </w:r>
      <w:r w:rsidR="00AC48B6">
        <w:t>estimadas para la muestra total.</w:t>
      </w:r>
      <w:r w:rsidRPr="00D268FF">
        <w:t xml:space="preserve"> </w:t>
      </w:r>
      <w:r w:rsidR="00AC48B6">
        <w:t>Como se puede observar,</w:t>
      </w:r>
      <w:r w:rsidRPr="00D268FF">
        <w:t xml:space="preserve"> las probabilidades oscilan entre 0.49 y 0.68</w:t>
      </w:r>
      <w:r w:rsidR="00AC48B6">
        <w:t>,</w:t>
      </w:r>
      <w:r w:rsidRPr="00D268FF">
        <w:t xml:space="preserve"> </w:t>
      </w:r>
      <w:r w:rsidR="00AC48B6">
        <w:t xml:space="preserve">valores que podrían considerarse “moderados” y que podrían estar sugiriendo la necesidad de elaborar e implementar </w:t>
      </w:r>
      <w:r w:rsidRPr="00D268FF">
        <w:t>plan</w:t>
      </w:r>
      <w:r w:rsidR="00AC48B6">
        <w:t>es</w:t>
      </w:r>
      <w:r w:rsidRPr="00D268FF">
        <w:t xml:space="preserve"> de mejora</w:t>
      </w:r>
      <w:r w:rsidR="00AC48B6">
        <w:t xml:space="preserve"> orientados a promover el logro del aprendizaje</w:t>
      </w:r>
      <w:r w:rsidRPr="00D268FF">
        <w:t xml:space="preserve">. </w:t>
      </w:r>
    </w:p>
    <w:p w14:paraId="59537442" w14:textId="437E63EA" w:rsidR="00B25E7F" w:rsidRPr="00D268FF" w:rsidRDefault="00B25E7F" w:rsidP="00B25E7F">
      <w:pPr>
        <w:pStyle w:val="Titulotablas"/>
        <w:spacing w:after="160" w:line="360" w:lineRule="auto"/>
        <w:rPr>
          <w:rFonts w:cs="Arial"/>
          <w:lang w:val="es-MX"/>
        </w:rPr>
      </w:pPr>
      <w:bookmarkStart w:id="77" w:name="_Toc507056962"/>
      <w:r w:rsidRPr="00B85480">
        <w:rPr>
          <w:rFonts w:cs="Arial"/>
          <w:b/>
          <w:highlight w:val="cyan"/>
          <w:lang w:val="es-MX"/>
        </w:rPr>
        <w:t xml:space="preserve">Tabla </w:t>
      </w:r>
      <w:r w:rsidR="00B85480" w:rsidRPr="00B85480">
        <w:rPr>
          <w:rFonts w:cs="Arial"/>
          <w:b/>
          <w:highlight w:val="cyan"/>
          <w:lang w:val="es-MX"/>
        </w:rPr>
        <w:t>7</w:t>
      </w:r>
      <w:r w:rsidRPr="00B85480">
        <w:rPr>
          <w:rFonts w:cs="Arial"/>
          <w:b/>
          <w:highlight w:val="cyan"/>
          <w:lang w:val="es-MX"/>
        </w:rPr>
        <w:t>.</w:t>
      </w:r>
      <w:r w:rsidRPr="00D268FF">
        <w:rPr>
          <w:rFonts w:cs="Arial"/>
          <w:lang w:val="es-MX"/>
        </w:rPr>
        <w:t xml:space="preserve"> Probabilidades de dominio de las operaciones cognitivas por parte de los examinados</w:t>
      </w:r>
      <w:bookmarkEnd w:id="77"/>
      <w:r w:rsidRPr="00D268FF">
        <w:rPr>
          <w:rFonts w:cs="Arial"/>
          <w:lang w:val="es-MX"/>
        </w:rPr>
        <w:t xml:space="preserve"> en los tres ejes temáticos del PLANEA ELCE (06) 2015 de Matemáticas</w:t>
      </w:r>
    </w:p>
    <w:tbl>
      <w:tblPr>
        <w:tblW w:w="9356" w:type="dxa"/>
        <w:jc w:val="center"/>
        <w:tblCellMar>
          <w:left w:w="70" w:type="dxa"/>
          <w:right w:w="70" w:type="dxa"/>
        </w:tblCellMar>
        <w:tblLook w:val="04A0" w:firstRow="1" w:lastRow="0" w:firstColumn="1" w:lastColumn="0" w:noHBand="0" w:noVBand="1"/>
      </w:tblPr>
      <w:tblGrid>
        <w:gridCol w:w="1701"/>
        <w:gridCol w:w="6096"/>
        <w:gridCol w:w="1559"/>
      </w:tblGrid>
      <w:tr w:rsidR="00B25E7F" w:rsidRPr="00D268FF" w14:paraId="5C05640E" w14:textId="77777777" w:rsidTr="002F067E">
        <w:trPr>
          <w:trHeight w:val="822"/>
          <w:jc w:val="center"/>
        </w:trPr>
        <w:tc>
          <w:tcPr>
            <w:tcW w:w="1701" w:type="dxa"/>
            <w:tcBorders>
              <w:top w:val="single" w:sz="4" w:space="0" w:color="auto"/>
              <w:left w:val="nil"/>
              <w:bottom w:val="single" w:sz="4" w:space="0" w:color="auto"/>
              <w:right w:val="nil"/>
            </w:tcBorders>
            <w:shd w:val="clear" w:color="000000" w:fill="BFBFBF"/>
            <w:vAlign w:val="center"/>
            <w:hideMark/>
          </w:tcPr>
          <w:p w14:paraId="719FE496"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Eje</w:t>
            </w:r>
          </w:p>
        </w:tc>
        <w:tc>
          <w:tcPr>
            <w:tcW w:w="6096" w:type="dxa"/>
            <w:tcBorders>
              <w:top w:val="single" w:sz="4" w:space="0" w:color="auto"/>
              <w:left w:val="nil"/>
              <w:bottom w:val="single" w:sz="4" w:space="0" w:color="auto"/>
              <w:right w:val="nil"/>
            </w:tcBorders>
            <w:shd w:val="clear" w:color="000000" w:fill="BFBFBF"/>
            <w:vAlign w:val="center"/>
            <w:hideMark/>
          </w:tcPr>
          <w:p w14:paraId="1E113BD1" w14:textId="42D0DA08" w:rsidR="00B25E7F" w:rsidRPr="00DC63E2" w:rsidRDefault="003704A3"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Operación cognitiva</w:t>
            </w:r>
          </w:p>
        </w:tc>
        <w:tc>
          <w:tcPr>
            <w:tcW w:w="1559" w:type="dxa"/>
            <w:tcBorders>
              <w:top w:val="single" w:sz="4" w:space="0" w:color="auto"/>
              <w:left w:val="nil"/>
              <w:bottom w:val="single" w:sz="4" w:space="0" w:color="auto"/>
              <w:right w:val="nil"/>
            </w:tcBorders>
            <w:shd w:val="clear" w:color="000000" w:fill="BFBFBF"/>
            <w:vAlign w:val="center"/>
            <w:hideMark/>
          </w:tcPr>
          <w:p w14:paraId="16307501" w14:textId="77777777" w:rsidR="00B25E7F" w:rsidRPr="00DC63E2" w:rsidRDefault="00B25E7F" w:rsidP="00AB2BD3">
            <w:pPr>
              <w:spacing w:line="360" w:lineRule="auto"/>
              <w:jc w:val="center"/>
              <w:rPr>
                <w:rFonts w:ascii="Arial" w:hAnsi="Arial" w:cs="Arial"/>
                <w:b/>
                <w:bCs/>
                <w:color w:val="000000"/>
                <w:lang w:val="es-CR" w:eastAsia="es-CR"/>
              </w:rPr>
            </w:pPr>
            <w:r w:rsidRPr="00DC63E2">
              <w:rPr>
                <w:rFonts w:ascii="Arial" w:hAnsi="Arial" w:cs="Arial"/>
                <w:b/>
                <w:bCs/>
                <w:color w:val="000000"/>
                <w:lang w:eastAsia="es-CR"/>
              </w:rPr>
              <w:t>Probabilidad de dominio</w:t>
            </w:r>
          </w:p>
        </w:tc>
      </w:tr>
      <w:tr w:rsidR="00533D01" w:rsidRPr="00D268FF" w14:paraId="05E773B1"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2D85B281" w14:textId="4CD9D9FE"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w:t>
            </w:r>
            <w:r w:rsidRPr="00533D01">
              <w:rPr>
                <w:rFonts w:ascii="Arial" w:hAnsi="Arial" w:cs="Arial"/>
              </w:rPr>
              <w:br/>
              <w:t>Sentido Numérico y Pensamiento Algebraico</w:t>
            </w:r>
          </w:p>
          <w:p w14:paraId="55DC4BDF" w14:textId="1275553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F577B3B" w14:textId="1496576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5A1F82BD" w14:textId="4AE031C9"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8</w:t>
            </w:r>
          </w:p>
        </w:tc>
      </w:tr>
      <w:tr w:rsidR="00533D01" w:rsidRPr="00D268FF" w14:paraId="2B108E25" w14:textId="77777777" w:rsidTr="002F067E">
        <w:trPr>
          <w:trHeight w:val="300"/>
          <w:jc w:val="center"/>
        </w:trPr>
        <w:tc>
          <w:tcPr>
            <w:tcW w:w="1701" w:type="dxa"/>
            <w:vMerge/>
            <w:tcBorders>
              <w:top w:val="nil"/>
              <w:left w:val="nil"/>
              <w:bottom w:val="single" w:sz="4" w:space="0" w:color="000000"/>
              <w:right w:val="nil"/>
            </w:tcBorders>
            <w:vAlign w:val="center"/>
            <w:hideMark/>
          </w:tcPr>
          <w:p w14:paraId="1B4DF76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9195422" w14:textId="610456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BBD5FC9" w14:textId="15E2D9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B8878B" w14:textId="77777777" w:rsidTr="002F067E">
        <w:trPr>
          <w:trHeight w:val="300"/>
          <w:jc w:val="center"/>
        </w:trPr>
        <w:tc>
          <w:tcPr>
            <w:tcW w:w="1701" w:type="dxa"/>
            <w:vMerge/>
            <w:tcBorders>
              <w:top w:val="nil"/>
              <w:left w:val="nil"/>
              <w:bottom w:val="single" w:sz="4" w:space="0" w:color="000000"/>
              <w:right w:val="nil"/>
            </w:tcBorders>
            <w:vAlign w:val="center"/>
            <w:hideMark/>
          </w:tcPr>
          <w:p w14:paraId="3529D91D"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17B05CE" w14:textId="21898D1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3:</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079A6244" w14:textId="3AC4387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2300FD61" w14:textId="77777777" w:rsidTr="002F067E">
        <w:trPr>
          <w:trHeight w:val="300"/>
          <w:jc w:val="center"/>
        </w:trPr>
        <w:tc>
          <w:tcPr>
            <w:tcW w:w="1701" w:type="dxa"/>
            <w:vMerge/>
            <w:tcBorders>
              <w:top w:val="nil"/>
              <w:left w:val="nil"/>
              <w:bottom w:val="single" w:sz="4" w:space="0" w:color="000000"/>
              <w:right w:val="nil"/>
            </w:tcBorders>
            <w:vAlign w:val="center"/>
            <w:hideMark/>
          </w:tcPr>
          <w:p w14:paraId="6A34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68B4954" w14:textId="60075D22"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4:</w:t>
            </w:r>
            <w:r w:rsidRPr="00533D01">
              <w:rPr>
                <w:rFonts w:ascii="Arial" w:eastAsia="Times New Roman" w:hAnsi="Arial" w:cs="Arial"/>
                <w:color w:val="000000"/>
                <w:lang w:eastAsia="es-MX"/>
              </w:rPr>
              <w:t> Representación del modelo aditivo de números fraccionarios</w:t>
            </w:r>
          </w:p>
        </w:tc>
        <w:tc>
          <w:tcPr>
            <w:tcW w:w="1559" w:type="dxa"/>
            <w:tcBorders>
              <w:top w:val="nil"/>
              <w:left w:val="nil"/>
              <w:bottom w:val="nil"/>
              <w:right w:val="nil"/>
            </w:tcBorders>
            <w:shd w:val="clear" w:color="auto" w:fill="auto"/>
            <w:noWrap/>
            <w:vAlign w:val="center"/>
          </w:tcPr>
          <w:p w14:paraId="2888CBD9" w14:textId="14B685BF"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2</w:t>
            </w:r>
          </w:p>
        </w:tc>
      </w:tr>
      <w:tr w:rsidR="00533D01" w:rsidRPr="00D268FF" w14:paraId="29E8E3E7" w14:textId="77777777" w:rsidTr="002F067E">
        <w:trPr>
          <w:trHeight w:val="300"/>
          <w:jc w:val="center"/>
        </w:trPr>
        <w:tc>
          <w:tcPr>
            <w:tcW w:w="1701" w:type="dxa"/>
            <w:vMerge/>
            <w:tcBorders>
              <w:top w:val="nil"/>
              <w:left w:val="nil"/>
              <w:bottom w:val="single" w:sz="4" w:space="0" w:color="000000"/>
              <w:right w:val="nil"/>
            </w:tcBorders>
            <w:vAlign w:val="center"/>
            <w:hideMark/>
          </w:tcPr>
          <w:p w14:paraId="780538E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B648E0B" w14:textId="553ABE59"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5:</w:t>
            </w:r>
            <w:r w:rsidRPr="00533D01">
              <w:rPr>
                <w:rFonts w:ascii="Arial" w:eastAsia="Times New Roman" w:hAnsi="Arial" w:cs="Arial"/>
                <w:color w:val="000000"/>
                <w:lang w:eastAsia="es-MX"/>
              </w:rPr>
              <w:t> Amplificación de fracciones (Equivalencia de fracciones por amplificación)</w:t>
            </w:r>
          </w:p>
        </w:tc>
        <w:tc>
          <w:tcPr>
            <w:tcW w:w="1559" w:type="dxa"/>
            <w:tcBorders>
              <w:top w:val="nil"/>
              <w:left w:val="nil"/>
              <w:bottom w:val="nil"/>
              <w:right w:val="nil"/>
            </w:tcBorders>
            <w:shd w:val="clear" w:color="auto" w:fill="auto"/>
            <w:noWrap/>
            <w:vAlign w:val="center"/>
          </w:tcPr>
          <w:p w14:paraId="5BAA28B7" w14:textId="3935AE6E"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1A9A07EB" w14:textId="77777777" w:rsidTr="002F067E">
        <w:trPr>
          <w:trHeight w:val="300"/>
          <w:jc w:val="center"/>
        </w:trPr>
        <w:tc>
          <w:tcPr>
            <w:tcW w:w="1701" w:type="dxa"/>
            <w:vMerge/>
            <w:tcBorders>
              <w:top w:val="nil"/>
              <w:left w:val="nil"/>
              <w:bottom w:val="single" w:sz="4" w:space="0" w:color="000000"/>
              <w:right w:val="nil"/>
            </w:tcBorders>
            <w:vAlign w:val="center"/>
            <w:hideMark/>
          </w:tcPr>
          <w:p w14:paraId="667BCC3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65635C5" w14:textId="63C5748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6:</w:t>
            </w:r>
            <w:r w:rsidRPr="00533D01">
              <w:rPr>
                <w:rFonts w:ascii="Arial" w:eastAsia="Times New Roman" w:hAnsi="Arial" w:cs="Arial"/>
                <w:color w:val="000000"/>
                <w:lang w:eastAsia="es-MX"/>
              </w:rPr>
              <w:t> Representación del modelo aritmético de la división</w:t>
            </w:r>
          </w:p>
        </w:tc>
        <w:tc>
          <w:tcPr>
            <w:tcW w:w="1559" w:type="dxa"/>
            <w:tcBorders>
              <w:top w:val="nil"/>
              <w:left w:val="nil"/>
              <w:bottom w:val="nil"/>
              <w:right w:val="nil"/>
            </w:tcBorders>
            <w:shd w:val="clear" w:color="auto" w:fill="auto"/>
            <w:noWrap/>
            <w:vAlign w:val="center"/>
          </w:tcPr>
          <w:p w14:paraId="24598D9A" w14:textId="5B7174B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88E3BC5" w14:textId="77777777" w:rsidTr="002F067E">
        <w:trPr>
          <w:trHeight w:val="300"/>
          <w:jc w:val="center"/>
        </w:trPr>
        <w:tc>
          <w:tcPr>
            <w:tcW w:w="1701" w:type="dxa"/>
            <w:vMerge/>
            <w:tcBorders>
              <w:top w:val="nil"/>
              <w:left w:val="nil"/>
              <w:bottom w:val="single" w:sz="4" w:space="0" w:color="000000"/>
              <w:right w:val="nil"/>
            </w:tcBorders>
            <w:vAlign w:val="center"/>
            <w:hideMark/>
          </w:tcPr>
          <w:p w14:paraId="222E73F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B23FABC" w14:textId="771C087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7:</w:t>
            </w:r>
            <w:r w:rsidRPr="00533D01">
              <w:rPr>
                <w:rFonts w:ascii="Arial" w:eastAsia="Times New Roman" w:hAnsi="Arial" w:cs="Arial"/>
                <w:color w:val="000000"/>
                <w:lang w:eastAsia="es-MX"/>
              </w:rPr>
              <w:t> Representación de números fraccionarios</w:t>
            </w:r>
          </w:p>
        </w:tc>
        <w:tc>
          <w:tcPr>
            <w:tcW w:w="1559" w:type="dxa"/>
            <w:tcBorders>
              <w:top w:val="nil"/>
              <w:left w:val="nil"/>
              <w:bottom w:val="nil"/>
              <w:right w:val="nil"/>
            </w:tcBorders>
            <w:shd w:val="clear" w:color="auto" w:fill="auto"/>
            <w:noWrap/>
            <w:vAlign w:val="center"/>
          </w:tcPr>
          <w:p w14:paraId="5E56F1FC" w14:textId="2A97B0F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5715EC21" w14:textId="77777777" w:rsidTr="002F067E">
        <w:trPr>
          <w:trHeight w:val="300"/>
          <w:jc w:val="center"/>
        </w:trPr>
        <w:tc>
          <w:tcPr>
            <w:tcW w:w="1701" w:type="dxa"/>
            <w:vMerge/>
            <w:tcBorders>
              <w:top w:val="nil"/>
              <w:left w:val="nil"/>
              <w:bottom w:val="single" w:sz="4" w:space="0" w:color="000000"/>
              <w:right w:val="nil"/>
            </w:tcBorders>
            <w:vAlign w:val="center"/>
            <w:hideMark/>
          </w:tcPr>
          <w:p w14:paraId="1397CB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16BE23D" w14:textId="381E19F8"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8:</w:t>
            </w:r>
            <w:r w:rsidRPr="00533D01">
              <w:rPr>
                <w:rFonts w:ascii="Arial" w:eastAsia="Times New Roman" w:hAnsi="Arial" w:cs="Arial"/>
                <w:color w:val="000000"/>
                <w:lang w:eastAsia="es-MX"/>
              </w:rPr>
              <w:t> Inferencia del patrón que rige una secuencia de números naturales</w:t>
            </w:r>
          </w:p>
        </w:tc>
        <w:tc>
          <w:tcPr>
            <w:tcW w:w="1559" w:type="dxa"/>
            <w:tcBorders>
              <w:top w:val="nil"/>
              <w:left w:val="nil"/>
              <w:bottom w:val="nil"/>
              <w:right w:val="nil"/>
            </w:tcBorders>
            <w:shd w:val="clear" w:color="auto" w:fill="auto"/>
            <w:noWrap/>
            <w:vAlign w:val="center"/>
          </w:tcPr>
          <w:p w14:paraId="62D31693" w14:textId="186D43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50D515A7" w14:textId="77777777" w:rsidTr="002F067E">
        <w:trPr>
          <w:trHeight w:val="300"/>
          <w:jc w:val="center"/>
        </w:trPr>
        <w:tc>
          <w:tcPr>
            <w:tcW w:w="1701" w:type="dxa"/>
            <w:vMerge/>
            <w:tcBorders>
              <w:top w:val="nil"/>
              <w:left w:val="nil"/>
              <w:bottom w:val="single" w:sz="4" w:space="0" w:color="000000"/>
              <w:right w:val="nil"/>
            </w:tcBorders>
            <w:vAlign w:val="center"/>
            <w:hideMark/>
          </w:tcPr>
          <w:p w14:paraId="7F1088F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862BFC0" w14:textId="558B958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09:</w:t>
            </w:r>
            <w:r w:rsidRPr="00533D01">
              <w:rPr>
                <w:rFonts w:ascii="Arial" w:eastAsia="Times New Roman" w:hAnsi="Arial" w:cs="Arial"/>
                <w:color w:val="000000"/>
                <w:lang w:eastAsia="es-MX"/>
              </w:rPr>
              <w:t> Conversión de texto cardinal a números naturales y viceversa</w:t>
            </w:r>
          </w:p>
        </w:tc>
        <w:tc>
          <w:tcPr>
            <w:tcW w:w="1559" w:type="dxa"/>
            <w:tcBorders>
              <w:top w:val="nil"/>
              <w:left w:val="nil"/>
              <w:bottom w:val="nil"/>
              <w:right w:val="nil"/>
            </w:tcBorders>
            <w:shd w:val="clear" w:color="auto" w:fill="auto"/>
            <w:noWrap/>
            <w:vAlign w:val="center"/>
          </w:tcPr>
          <w:p w14:paraId="3F62EAC3" w14:textId="32C3A02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6C87228C" w14:textId="77777777" w:rsidTr="002F067E">
        <w:trPr>
          <w:trHeight w:val="300"/>
          <w:jc w:val="center"/>
        </w:trPr>
        <w:tc>
          <w:tcPr>
            <w:tcW w:w="1701" w:type="dxa"/>
            <w:vMerge/>
            <w:tcBorders>
              <w:top w:val="nil"/>
              <w:left w:val="nil"/>
              <w:bottom w:val="single" w:sz="4" w:space="0" w:color="000000"/>
              <w:right w:val="nil"/>
            </w:tcBorders>
            <w:vAlign w:val="center"/>
            <w:hideMark/>
          </w:tcPr>
          <w:p w14:paraId="19AC873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CBA013" w14:textId="3E8DD5C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0:</w:t>
            </w:r>
            <w:r w:rsidRPr="00533D01">
              <w:rPr>
                <w:rFonts w:ascii="Arial" w:eastAsia="Times New Roman" w:hAnsi="Arial" w:cs="Arial"/>
                <w:color w:val="000000"/>
                <w:lang w:eastAsia="es-MX"/>
              </w:rPr>
              <w:t> Operación de valores posicionales con números naturales o decimales</w:t>
            </w:r>
          </w:p>
        </w:tc>
        <w:tc>
          <w:tcPr>
            <w:tcW w:w="1559" w:type="dxa"/>
            <w:tcBorders>
              <w:top w:val="nil"/>
              <w:left w:val="nil"/>
              <w:bottom w:val="nil"/>
              <w:right w:val="nil"/>
            </w:tcBorders>
            <w:shd w:val="clear" w:color="auto" w:fill="auto"/>
            <w:noWrap/>
            <w:vAlign w:val="center"/>
          </w:tcPr>
          <w:p w14:paraId="40C8A5A3" w14:textId="15E3CE6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7AFBAB1D" w14:textId="77777777" w:rsidTr="002F067E">
        <w:trPr>
          <w:trHeight w:val="300"/>
          <w:jc w:val="center"/>
        </w:trPr>
        <w:tc>
          <w:tcPr>
            <w:tcW w:w="1701" w:type="dxa"/>
            <w:vMerge/>
            <w:tcBorders>
              <w:top w:val="nil"/>
              <w:left w:val="nil"/>
              <w:bottom w:val="single" w:sz="4" w:space="0" w:color="000000"/>
              <w:right w:val="nil"/>
            </w:tcBorders>
            <w:vAlign w:val="center"/>
            <w:hideMark/>
          </w:tcPr>
          <w:p w14:paraId="174547E1"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7E32F52" w14:textId="750F3F05"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1: </w:t>
            </w:r>
            <w:r w:rsidRPr="00533D01">
              <w:rPr>
                <w:rFonts w:ascii="Arial" w:eastAsia="Times New Roman" w:hAnsi="Arial" w:cs="Arial"/>
                <w:bCs/>
                <w:color w:val="000000"/>
                <w:lang w:eastAsia="es-MX"/>
              </w:rPr>
              <w:t>Representación del modelo multiplicativo de números fraccionarios por naturales.</w:t>
            </w:r>
          </w:p>
        </w:tc>
        <w:tc>
          <w:tcPr>
            <w:tcW w:w="1559" w:type="dxa"/>
            <w:tcBorders>
              <w:top w:val="nil"/>
              <w:left w:val="nil"/>
              <w:bottom w:val="nil"/>
              <w:right w:val="nil"/>
            </w:tcBorders>
            <w:shd w:val="clear" w:color="auto" w:fill="auto"/>
            <w:noWrap/>
            <w:vAlign w:val="center"/>
          </w:tcPr>
          <w:p w14:paraId="419B398D" w14:textId="5F726E9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02DF58F" w14:textId="77777777" w:rsidTr="002F067E">
        <w:trPr>
          <w:trHeight w:val="300"/>
          <w:jc w:val="center"/>
        </w:trPr>
        <w:tc>
          <w:tcPr>
            <w:tcW w:w="1701" w:type="dxa"/>
            <w:vMerge/>
            <w:tcBorders>
              <w:top w:val="nil"/>
              <w:left w:val="nil"/>
              <w:bottom w:val="single" w:sz="4" w:space="0" w:color="000000"/>
              <w:right w:val="nil"/>
            </w:tcBorders>
            <w:vAlign w:val="center"/>
            <w:hideMark/>
          </w:tcPr>
          <w:p w14:paraId="23E0700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4364CA6" w14:textId="2461101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 xml:space="preserve">SNPA12: </w:t>
            </w:r>
            <w:r w:rsidRPr="00533D01">
              <w:rPr>
                <w:rFonts w:ascii="Arial" w:eastAsia="Times New Roman" w:hAnsi="Arial" w:cs="Arial"/>
                <w:bCs/>
                <w:color w:val="000000"/>
                <w:lang w:eastAsia="es-MX"/>
              </w:rPr>
              <w:t>Conversión de una regla verbal de progresión geométrica de ascendente a una sucesión numérica</w:t>
            </w:r>
          </w:p>
        </w:tc>
        <w:tc>
          <w:tcPr>
            <w:tcW w:w="1559" w:type="dxa"/>
            <w:tcBorders>
              <w:top w:val="nil"/>
              <w:left w:val="nil"/>
              <w:bottom w:val="nil"/>
              <w:right w:val="nil"/>
            </w:tcBorders>
            <w:shd w:val="clear" w:color="auto" w:fill="auto"/>
            <w:noWrap/>
            <w:vAlign w:val="center"/>
          </w:tcPr>
          <w:p w14:paraId="62277E87" w14:textId="440A0FB1"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0DC06E92" w14:textId="77777777" w:rsidTr="002F067E">
        <w:trPr>
          <w:trHeight w:val="300"/>
          <w:jc w:val="center"/>
        </w:trPr>
        <w:tc>
          <w:tcPr>
            <w:tcW w:w="1701" w:type="dxa"/>
            <w:vMerge/>
            <w:tcBorders>
              <w:top w:val="nil"/>
              <w:left w:val="nil"/>
              <w:bottom w:val="single" w:sz="4" w:space="0" w:color="000000"/>
              <w:right w:val="nil"/>
            </w:tcBorders>
            <w:vAlign w:val="center"/>
            <w:hideMark/>
          </w:tcPr>
          <w:p w14:paraId="1E3233B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06F78366" w14:textId="5E5C90D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SNPA13:</w:t>
            </w:r>
            <w:r w:rsidRPr="00533D01">
              <w:rPr>
                <w:rFonts w:ascii="Arial" w:eastAsia="Times New Roman" w:hAnsi="Arial" w:cs="Arial"/>
                <w:bCs/>
                <w:color w:val="000000"/>
                <w:lang w:eastAsia="es-MX"/>
              </w:rPr>
              <w:t xml:space="preserve"> Deducción del patrón de una sucesión con progresión especial</w:t>
            </w:r>
          </w:p>
        </w:tc>
        <w:tc>
          <w:tcPr>
            <w:tcW w:w="1559" w:type="dxa"/>
            <w:tcBorders>
              <w:top w:val="nil"/>
              <w:left w:val="nil"/>
              <w:bottom w:val="single" w:sz="4" w:space="0" w:color="auto"/>
              <w:right w:val="nil"/>
            </w:tcBorders>
            <w:shd w:val="clear" w:color="auto" w:fill="auto"/>
            <w:noWrap/>
            <w:vAlign w:val="center"/>
          </w:tcPr>
          <w:p w14:paraId="60789A33" w14:textId="5108DBE8"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3351AC96"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723304DC" w14:textId="795E1A4F"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w:t>
            </w:r>
            <w:r w:rsidRPr="00533D01">
              <w:rPr>
                <w:rFonts w:ascii="Arial" w:hAnsi="Arial" w:cs="Arial"/>
              </w:rPr>
              <w:br/>
              <w:t>Manejo de la Información</w:t>
            </w:r>
          </w:p>
          <w:p w14:paraId="2A5E9AED" w14:textId="7883FD2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A6A3F4E" w14:textId="602281EC"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hideMark/>
          </w:tcPr>
          <w:p w14:paraId="290B5892"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1CD93465" w14:textId="77777777" w:rsidTr="002F067E">
        <w:trPr>
          <w:trHeight w:val="300"/>
          <w:jc w:val="center"/>
        </w:trPr>
        <w:tc>
          <w:tcPr>
            <w:tcW w:w="1701" w:type="dxa"/>
            <w:vMerge/>
            <w:tcBorders>
              <w:top w:val="nil"/>
              <w:left w:val="nil"/>
              <w:bottom w:val="single" w:sz="4" w:space="0" w:color="000000"/>
              <w:right w:val="nil"/>
            </w:tcBorders>
            <w:vAlign w:val="center"/>
            <w:hideMark/>
          </w:tcPr>
          <w:p w14:paraId="5F56BE46"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DCE5DB8" w14:textId="57DFF4AB"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2:</w:t>
            </w:r>
            <w:r w:rsidRPr="00533D01">
              <w:rPr>
                <w:rFonts w:ascii="Arial" w:eastAsia="Times New Roman" w:hAnsi="Arial" w:cs="Arial"/>
                <w:color w:val="000000"/>
                <w:lang w:eastAsia="es-MX"/>
              </w:rPr>
              <w:t> Comparación de la proporcionalidad de razones</w:t>
            </w:r>
          </w:p>
        </w:tc>
        <w:tc>
          <w:tcPr>
            <w:tcW w:w="1559" w:type="dxa"/>
            <w:tcBorders>
              <w:top w:val="nil"/>
              <w:left w:val="nil"/>
              <w:bottom w:val="nil"/>
              <w:right w:val="nil"/>
            </w:tcBorders>
            <w:shd w:val="clear" w:color="auto" w:fill="auto"/>
            <w:noWrap/>
            <w:vAlign w:val="center"/>
            <w:hideMark/>
          </w:tcPr>
          <w:p w14:paraId="10EE30F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1417B4EA" w14:textId="77777777" w:rsidTr="002F067E">
        <w:trPr>
          <w:trHeight w:val="300"/>
          <w:jc w:val="center"/>
        </w:trPr>
        <w:tc>
          <w:tcPr>
            <w:tcW w:w="1701" w:type="dxa"/>
            <w:vMerge/>
            <w:tcBorders>
              <w:top w:val="nil"/>
              <w:left w:val="nil"/>
              <w:bottom w:val="single" w:sz="4" w:space="0" w:color="000000"/>
              <w:right w:val="nil"/>
            </w:tcBorders>
            <w:vAlign w:val="center"/>
            <w:hideMark/>
          </w:tcPr>
          <w:p w14:paraId="53BBD72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83A433E" w14:textId="1024D7A7"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3:</w:t>
            </w:r>
            <w:r w:rsidRPr="00533D01">
              <w:rPr>
                <w:rFonts w:ascii="Arial" w:eastAsia="Times New Roman" w:hAnsi="Arial" w:cs="Arial"/>
                <w:color w:val="000000"/>
                <w:lang w:eastAsia="es-MX"/>
              </w:rPr>
              <w:t> Representación de modelos aritméticos de la media (promedio)</w:t>
            </w:r>
          </w:p>
        </w:tc>
        <w:tc>
          <w:tcPr>
            <w:tcW w:w="1559" w:type="dxa"/>
            <w:tcBorders>
              <w:top w:val="nil"/>
              <w:left w:val="nil"/>
              <w:bottom w:val="nil"/>
              <w:right w:val="nil"/>
            </w:tcBorders>
            <w:shd w:val="clear" w:color="auto" w:fill="auto"/>
            <w:noWrap/>
            <w:vAlign w:val="center"/>
            <w:hideMark/>
          </w:tcPr>
          <w:p w14:paraId="1E328B53"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5</w:t>
            </w:r>
          </w:p>
        </w:tc>
      </w:tr>
      <w:tr w:rsidR="00533D01" w:rsidRPr="00D268FF" w14:paraId="17FF010C" w14:textId="77777777" w:rsidTr="002F067E">
        <w:trPr>
          <w:trHeight w:val="300"/>
          <w:jc w:val="center"/>
        </w:trPr>
        <w:tc>
          <w:tcPr>
            <w:tcW w:w="1701" w:type="dxa"/>
            <w:vMerge/>
            <w:tcBorders>
              <w:top w:val="nil"/>
              <w:left w:val="nil"/>
              <w:bottom w:val="single" w:sz="4" w:space="0" w:color="000000"/>
              <w:right w:val="nil"/>
            </w:tcBorders>
            <w:vAlign w:val="center"/>
            <w:hideMark/>
          </w:tcPr>
          <w:p w14:paraId="6C842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5B0079C" w14:textId="5DDEF20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4:</w:t>
            </w:r>
            <w:r w:rsidRPr="00533D01">
              <w:rPr>
                <w:rFonts w:ascii="Arial" w:eastAsia="Times New Roman" w:hAnsi="Arial" w:cs="Arial"/>
                <w:color w:val="000000"/>
                <w:lang w:eastAsia="es-MX"/>
              </w:rPr>
              <w:t> Representación de modelos aritméticos de la mediana</w:t>
            </w:r>
          </w:p>
        </w:tc>
        <w:tc>
          <w:tcPr>
            <w:tcW w:w="1559" w:type="dxa"/>
            <w:tcBorders>
              <w:top w:val="nil"/>
              <w:left w:val="nil"/>
              <w:bottom w:val="nil"/>
              <w:right w:val="nil"/>
            </w:tcBorders>
            <w:shd w:val="clear" w:color="auto" w:fill="auto"/>
            <w:noWrap/>
            <w:vAlign w:val="center"/>
            <w:hideMark/>
          </w:tcPr>
          <w:p w14:paraId="6D20A24B"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0C0A2D55" w14:textId="77777777" w:rsidTr="002F067E">
        <w:trPr>
          <w:trHeight w:val="300"/>
          <w:jc w:val="center"/>
        </w:trPr>
        <w:tc>
          <w:tcPr>
            <w:tcW w:w="1701" w:type="dxa"/>
            <w:vMerge/>
            <w:tcBorders>
              <w:top w:val="nil"/>
              <w:left w:val="nil"/>
              <w:bottom w:val="single" w:sz="4" w:space="0" w:color="000000"/>
              <w:right w:val="nil"/>
            </w:tcBorders>
            <w:vAlign w:val="center"/>
            <w:hideMark/>
          </w:tcPr>
          <w:p w14:paraId="2CD7EF1E"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2FD2FDB" w14:textId="4514025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hideMark/>
          </w:tcPr>
          <w:p w14:paraId="7621DC37"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6AA94DC4" w14:textId="77777777" w:rsidTr="002F067E">
        <w:trPr>
          <w:trHeight w:val="300"/>
          <w:jc w:val="center"/>
        </w:trPr>
        <w:tc>
          <w:tcPr>
            <w:tcW w:w="1701" w:type="dxa"/>
            <w:vMerge/>
            <w:tcBorders>
              <w:top w:val="nil"/>
              <w:left w:val="nil"/>
              <w:bottom w:val="single" w:sz="4" w:space="0" w:color="000000"/>
              <w:right w:val="nil"/>
            </w:tcBorders>
            <w:vAlign w:val="center"/>
            <w:hideMark/>
          </w:tcPr>
          <w:p w14:paraId="7D79D96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46959E0E" w14:textId="46EEE38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6:</w:t>
            </w:r>
            <w:r w:rsidRPr="00533D01">
              <w:rPr>
                <w:rFonts w:ascii="Arial" w:eastAsia="Times New Roman" w:hAnsi="Arial" w:cs="Arial"/>
                <w:color w:val="000000"/>
                <w:lang w:eastAsia="es-MX"/>
              </w:rPr>
              <w:t> Representación de datos numéricos en gráficas de barras</w:t>
            </w:r>
          </w:p>
        </w:tc>
        <w:tc>
          <w:tcPr>
            <w:tcW w:w="1559" w:type="dxa"/>
            <w:tcBorders>
              <w:top w:val="nil"/>
              <w:left w:val="nil"/>
              <w:bottom w:val="nil"/>
              <w:right w:val="nil"/>
            </w:tcBorders>
            <w:shd w:val="clear" w:color="auto" w:fill="auto"/>
            <w:noWrap/>
            <w:vAlign w:val="center"/>
            <w:hideMark/>
          </w:tcPr>
          <w:p w14:paraId="74DD58EC"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4049B4A3" w14:textId="77777777" w:rsidTr="002F067E">
        <w:trPr>
          <w:trHeight w:val="300"/>
          <w:jc w:val="center"/>
        </w:trPr>
        <w:tc>
          <w:tcPr>
            <w:tcW w:w="1701" w:type="dxa"/>
            <w:vMerge/>
            <w:tcBorders>
              <w:top w:val="nil"/>
              <w:left w:val="nil"/>
              <w:bottom w:val="single" w:sz="4" w:space="0" w:color="000000"/>
              <w:right w:val="nil"/>
            </w:tcBorders>
            <w:vAlign w:val="center"/>
            <w:hideMark/>
          </w:tcPr>
          <w:p w14:paraId="7C19581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355DFF8" w14:textId="77D4AE1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7:</w:t>
            </w:r>
            <w:r w:rsidRPr="00533D01">
              <w:rPr>
                <w:rFonts w:ascii="Arial" w:eastAsia="Times New Roman" w:hAnsi="Arial" w:cs="Arial"/>
                <w:color w:val="000000"/>
                <w:lang w:eastAsia="es-MX"/>
              </w:rPr>
              <w:t> Representación del modelo de regla de tres simple</w:t>
            </w:r>
          </w:p>
        </w:tc>
        <w:tc>
          <w:tcPr>
            <w:tcW w:w="1559" w:type="dxa"/>
            <w:tcBorders>
              <w:top w:val="nil"/>
              <w:left w:val="nil"/>
              <w:bottom w:val="nil"/>
              <w:right w:val="nil"/>
            </w:tcBorders>
            <w:shd w:val="clear" w:color="auto" w:fill="auto"/>
            <w:noWrap/>
            <w:vAlign w:val="center"/>
            <w:hideMark/>
          </w:tcPr>
          <w:p w14:paraId="407E171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217B2F6E" w14:textId="77777777" w:rsidTr="002F067E">
        <w:trPr>
          <w:trHeight w:val="300"/>
          <w:jc w:val="center"/>
        </w:trPr>
        <w:tc>
          <w:tcPr>
            <w:tcW w:w="1701" w:type="dxa"/>
            <w:vMerge/>
            <w:tcBorders>
              <w:top w:val="nil"/>
              <w:left w:val="nil"/>
              <w:bottom w:val="single" w:sz="4" w:space="0" w:color="000000"/>
              <w:right w:val="nil"/>
            </w:tcBorders>
            <w:vAlign w:val="center"/>
            <w:hideMark/>
          </w:tcPr>
          <w:p w14:paraId="66A3A9C7"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FB52BF5" w14:textId="7C6F6AD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8:</w:t>
            </w:r>
            <w:r w:rsidRPr="00533D01">
              <w:rPr>
                <w:rFonts w:ascii="Arial" w:eastAsia="Times New Roman" w:hAnsi="Arial" w:cs="Arial"/>
                <w:color w:val="000000"/>
                <w:lang w:eastAsia="es-MX"/>
              </w:rPr>
              <w:t> Comprensión de la relación entre porcentajes y fracciones</w:t>
            </w:r>
          </w:p>
        </w:tc>
        <w:tc>
          <w:tcPr>
            <w:tcW w:w="1559" w:type="dxa"/>
            <w:tcBorders>
              <w:top w:val="nil"/>
              <w:left w:val="nil"/>
              <w:bottom w:val="nil"/>
              <w:right w:val="nil"/>
            </w:tcBorders>
            <w:shd w:val="clear" w:color="auto" w:fill="auto"/>
            <w:noWrap/>
            <w:vAlign w:val="center"/>
            <w:hideMark/>
          </w:tcPr>
          <w:p w14:paraId="546428B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6</w:t>
            </w:r>
          </w:p>
        </w:tc>
      </w:tr>
      <w:tr w:rsidR="00533D01" w:rsidRPr="00D268FF" w14:paraId="101C0BDD" w14:textId="77777777" w:rsidTr="002F067E">
        <w:trPr>
          <w:trHeight w:val="300"/>
          <w:jc w:val="center"/>
        </w:trPr>
        <w:tc>
          <w:tcPr>
            <w:tcW w:w="1701" w:type="dxa"/>
            <w:vMerge/>
            <w:tcBorders>
              <w:top w:val="nil"/>
              <w:left w:val="nil"/>
              <w:bottom w:val="single" w:sz="4" w:space="0" w:color="000000"/>
              <w:right w:val="nil"/>
            </w:tcBorders>
            <w:vAlign w:val="center"/>
            <w:hideMark/>
          </w:tcPr>
          <w:p w14:paraId="0DD749DC"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739278F" w14:textId="4C6CD841"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09:</w:t>
            </w:r>
            <w:r w:rsidRPr="00533D01">
              <w:rPr>
                <w:rFonts w:ascii="Arial" w:eastAsia="Times New Roman" w:hAnsi="Arial" w:cs="Arial"/>
                <w:color w:val="000000"/>
                <w:lang w:eastAsia="es-MX"/>
              </w:rPr>
              <w:t> Comparación de razones con cantidades discretas</w:t>
            </w:r>
          </w:p>
        </w:tc>
        <w:tc>
          <w:tcPr>
            <w:tcW w:w="1559" w:type="dxa"/>
            <w:tcBorders>
              <w:top w:val="nil"/>
              <w:left w:val="nil"/>
              <w:bottom w:val="nil"/>
              <w:right w:val="nil"/>
            </w:tcBorders>
            <w:shd w:val="clear" w:color="auto" w:fill="auto"/>
            <w:noWrap/>
            <w:vAlign w:val="center"/>
            <w:hideMark/>
          </w:tcPr>
          <w:p w14:paraId="06AF59FE"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49</w:t>
            </w:r>
          </w:p>
        </w:tc>
      </w:tr>
      <w:tr w:rsidR="00533D01" w:rsidRPr="00D268FF" w14:paraId="19290FFC" w14:textId="77777777" w:rsidTr="002F067E">
        <w:trPr>
          <w:trHeight w:val="300"/>
          <w:jc w:val="center"/>
        </w:trPr>
        <w:tc>
          <w:tcPr>
            <w:tcW w:w="1701" w:type="dxa"/>
            <w:vMerge/>
            <w:tcBorders>
              <w:top w:val="nil"/>
              <w:left w:val="nil"/>
              <w:bottom w:val="single" w:sz="4" w:space="0" w:color="000000"/>
              <w:right w:val="nil"/>
            </w:tcBorders>
            <w:vAlign w:val="center"/>
            <w:hideMark/>
          </w:tcPr>
          <w:p w14:paraId="1EFFE5A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A1A966E" w14:textId="5037D77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MI10:</w:t>
            </w:r>
            <w:r w:rsidRPr="00533D01">
              <w:rPr>
                <w:rFonts w:ascii="Arial" w:eastAsia="Times New Roman" w:hAnsi="Arial" w:cs="Arial"/>
                <w:color w:val="000000"/>
                <w:lang w:eastAsia="es-MX"/>
              </w:rPr>
              <w:t> Representación de un número fraccionario</w:t>
            </w:r>
          </w:p>
        </w:tc>
        <w:tc>
          <w:tcPr>
            <w:tcW w:w="1559" w:type="dxa"/>
            <w:tcBorders>
              <w:top w:val="nil"/>
              <w:left w:val="nil"/>
              <w:bottom w:val="single" w:sz="4" w:space="0" w:color="auto"/>
              <w:right w:val="nil"/>
            </w:tcBorders>
            <w:shd w:val="clear" w:color="auto" w:fill="auto"/>
            <w:noWrap/>
            <w:vAlign w:val="center"/>
            <w:hideMark/>
          </w:tcPr>
          <w:p w14:paraId="4909D479" w14:textId="77777777"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40EDEFF3" w14:textId="77777777" w:rsidTr="002F067E">
        <w:trPr>
          <w:trHeight w:val="300"/>
          <w:jc w:val="center"/>
        </w:trPr>
        <w:tc>
          <w:tcPr>
            <w:tcW w:w="1701" w:type="dxa"/>
            <w:vMerge w:val="restart"/>
            <w:tcBorders>
              <w:top w:val="nil"/>
              <w:left w:val="nil"/>
              <w:bottom w:val="single" w:sz="4" w:space="0" w:color="000000"/>
              <w:right w:val="nil"/>
            </w:tcBorders>
            <w:shd w:val="clear" w:color="auto" w:fill="auto"/>
            <w:vAlign w:val="center"/>
            <w:hideMark/>
          </w:tcPr>
          <w:p w14:paraId="5756EAD9" w14:textId="018E428D" w:rsidR="00533D01" w:rsidRPr="00533D01" w:rsidRDefault="00533D01" w:rsidP="00533D01">
            <w:pPr>
              <w:spacing w:line="360" w:lineRule="auto"/>
              <w:rPr>
                <w:rFonts w:ascii="Arial" w:hAnsi="Arial" w:cs="Arial"/>
                <w:color w:val="000000"/>
                <w:lang w:val="es-CR" w:eastAsia="es-CR"/>
              </w:rPr>
            </w:pPr>
            <w:r w:rsidRPr="00533D01">
              <w:rPr>
                <w:rFonts w:ascii="Arial" w:hAnsi="Arial" w:cs="Arial"/>
              </w:rPr>
              <w:t>III.</w:t>
            </w:r>
            <w:r w:rsidRPr="00533D01">
              <w:rPr>
                <w:rFonts w:ascii="Arial" w:hAnsi="Arial" w:cs="Arial"/>
              </w:rPr>
              <w:br/>
              <w:t>Forma, Espacio y Medida</w:t>
            </w:r>
          </w:p>
        </w:tc>
        <w:tc>
          <w:tcPr>
            <w:tcW w:w="6096" w:type="dxa"/>
            <w:tcBorders>
              <w:top w:val="nil"/>
              <w:left w:val="nil"/>
              <w:bottom w:val="nil"/>
              <w:right w:val="nil"/>
            </w:tcBorders>
            <w:shd w:val="clear" w:color="auto" w:fill="auto"/>
            <w:vAlign w:val="center"/>
            <w:hideMark/>
          </w:tcPr>
          <w:p w14:paraId="3C7C586E" w14:textId="4104E2A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1:</w:t>
            </w:r>
            <w:r w:rsidRPr="00533D01">
              <w:rPr>
                <w:rFonts w:ascii="Arial" w:eastAsia="Times New Roman" w:hAnsi="Arial" w:cs="Arial"/>
                <w:color w:val="000000"/>
                <w:lang w:eastAsia="es-MX"/>
              </w:rPr>
              <w:t> Comprensión de problemas matemáticos contextualizados</w:t>
            </w:r>
          </w:p>
        </w:tc>
        <w:tc>
          <w:tcPr>
            <w:tcW w:w="1559" w:type="dxa"/>
            <w:tcBorders>
              <w:top w:val="nil"/>
              <w:left w:val="nil"/>
              <w:bottom w:val="nil"/>
              <w:right w:val="nil"/>
            </w:tcBorders>
            <w:shd w:val="clear" w:color="auto" w:fill="auto"/>
            <w:noWrap/>
            <w:vAlign w:val="center"/>
          </w:tcPr>
          <w:p w14:paraId="09594663" w14:textId="6A250CB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0</w:t>
            </w:r>
          </w:p>
        </w:tc>
      </w:tr>
      <w:tr w:rsidR="00533D01" w:rsidRPr="00D268FF" w14:paraId="08F5BF0F" w14:textId="77777777" w:rsidTr="002F067E">
        <w:trPr>
          <w:trHeight w:val="300"/>
          <w:jc w:val="center"/>
        </w:trPr>
        <w:tc>
          <w:tcPr>
            <w:tcW w:w="1701" w:type="dxa"/>
            <w:vMerge/>
            <w:tcBorders>
              <w:top w:val="nil"/>
              <w:left w:val="nil"/>
              <w:bottom w:val="single" w:sz="4" w:space="0" w:color="000000"/>
              <w:right w:val="nil"/>
            </w:tcBorders>
            <w:vAlign w:val="center"/>
            <w:hideMark/>
          </w:tcPr>
          <w:p w14:paraId="031B08A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3F27E488" w14:textId="01BD75AE"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2:</w:t>
            </w:r>
            <w:r w:rsidRPr="00533D01">
              <w:rPr>
                <w:rFonts w:ascii="Arial" w:eastAsia="Times New Roman" w:hAnsi="Arial" w:cs="Arial"/>
                <w:color w:val="000000"/>
                <w:lang w:eastAsia="es-MX"/>
              </w:rPr>
              <w:t> Comprensión del Sistema Internacional de Unidades (SIU)</w:t>
            </w:r>
          </w:p>
        </w:tc>
        <w:tc>
          <w:tcPr>
            <w:tcW w:w="1559" w:type="dxa"/>
            <w:tcBorders>
              <w:top w:val="nil"/>
              <w:left w:val="nil"/>
              <w:bottom w:val="nil"/>
              <w:right w:val="nil"/>
            </w:tcBorders>
            <w:shd w:val="clear" w:color="auto" w:fill="auto"/>
            <w:noWrap/>
            <w:vAlign w:val="center"/>
          </w:tcPr>
          <w:p w14:paraId="78770488" w14:textId="2A64994D"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36F4DD65" w14:textId="77777777" w:rsidTr="002F067E">
        <w:trPr>
          <w:trHeight w:val="300"/>
          <w:jc w:val="center"/>
        </w:trPr>
        <w:tc>
          <w:tcPr>
            <w:tcW w:w="1701" w:type="dxa"/>
            <w:vMerge/>
            <w:tcBorders>
              <w:top w:val="nil"/>
              <w:left w:val="nil"/>
              <w:bottom w:val="single" w:sz="4" w:space="0" w:color="000000"/>
              <w:right w:val="nil"/>
            </w:tcBorders>
            <w:vAlign w:val="center"/>
            <w:hideMark/>
          </w:tcPr>
          <w:p w14:paraId="56AF5A6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202CAF03" w14:textId="408C8A94"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3:</w:t>
            </w:r>
            <w:r w:rsidRPr="00533D01">
              <w:rPr>
                <w:rFonts w:ascii="Arial" w:eastAsia="Times New Roman" w:hAnsi="Arial" w:cs="Arial"/>
                <w:color w:val="000000"/>
                <w:lang w:eastAsia="es-MX"/>
              </w:rPr>
              <w:t> Operación de valores posicionales con números naturales y decimales</w:t>
            </w:r>
          </w:p>
        </w:tc>
        <w:tc>
          <w:tcPr>
            <w:tcW w:w="1559" w:type="dxa"/>
            <w:tcBorders>
              <w:top w:val="nil"/>
              <w:left w:val="nil"/>
              <w:bottom w:val="nil"/>
              <w:right w:val="nil"/>
            </w:tcBorders>
            <w:shd w:val="clear" w:color="auto" w:fill="auto"/>
            <w:noWrap/>
            <w:vAlign w:val="center"/>
          </w:tcPr>
          <w:p w14:paraId="6D42CE65" w14:textId="42C881FB"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3</w:t>
            </w:r>
          </w:p>
        </w:tc>
      </w:tr>
      <w:tr w:rsidR="00533D01" w:rsidRPr="00D268FF" w14:paraId="1508A40D" w14:textId="77777777" w:rsidTr="002F067E">
        <w:trPr>
          <w:trHeight w:val="300"/>
          <w:jc w:val="center"/>
        </w:trPr>
        <w:tc>
          <w:tcPr>
            <w:tcW w:w="1701" w:type="dxa"/>
            <w:vMerge/>
            <w:tcBorders>
              <w:top w:val="nil"/>
              <w:left w:val="nil"/>
              <w:bottom w:val="single" w:sz="4" w:space="0" w:color="000000"/>
              <w:right w:val="nil"/>
            </w:tcBorders>
            <w:vAlign w:val="center"/>
            <w:hideMark/>
          </w:tcPr>
          <w:p w14:paraId="6ADE4A5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CD63BCD" w14:textId="1138C470"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4:</w:t>
            </w:r>
            <w:r w:rsidRPr="00533D01">
              <w:rPr>
                <w:rFonts w:ascii="Arial" w:eastAsia="Times New Roman" w:hAnsi="Arial" w:cs="Arial"/>
                <w:color w:val="000000"/>
                <w:lang w:eastAsia="es-MX"/>
              </w:rPr>
              <w:t> Ubicación de una coordenada en el primer cuadrante del plano cartesiano</w:t>
            </w:r>
          </w:p>
        </w:tc>
        <w:tc>
          <w:tcPr>
            <w:tcW w:w="1559" w:type="dxa"/>
            <w:tcBorders>
              <w:top w:val="nil"/>
              <w:left w:val="nil"/>
              <w:bottom w:val="nil"/>
              <w:right w:val="nil"/>
            </w:tcBorders>
            <w:shd w:val="clear" w:color="auto" w:fill="auto"/>
            <w:noWrap/>
            <w:vAlign w:val="center"/>
          </w:tcPr>
          <w:p w14:paraId="71C105CE" w14:textId="212F5A05"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1</w:t>
            </w:r>
          </w:p>
        </w:tc>
      </w:tr>
      <w:tr w:rsidR="00533D01" w:rsidRPr="00D268FF" w14:paraId="2045C207" w14:textId="77777777" w:rsidTr="002F067E">
        <w:trPr>
          <w:trHeight w:val="300"/>
          <w:jc w:val="center"/>
        </w:trPr>
        <w:tc>
          <w:tcPr>
            <w:tcW w:w="1701" w:type="dxa"/>
            <w:vMerge/>
            <w:tcBorders>
              <w:top w:val="nil"/>
              <w:left w:val="nil"/>
              <w:bottom w:val="single" w:sz="4" w:space="0" w:color="000000"/>
              <w:right w:val="nil"/>
            </w:tcBorders>
            <w:vAlign w:val="center"/>
            <w:hideMark/>
          </w:tcPr>
          <w:p w14:paraId="078A561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6114D817" w14:textId="02BB874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5:</w:t>
            </w:r>
            <w:r w:rsidRPr="00533D01">
              <w:rPr>
                <w:rFonts w:ascii="Arial" w:eastAsia="Times New Roman" w:hAnsi="Arial" w:cs="Arial"/>
                <w:color w:val="000000"/>
                <w:lang w:eastAsia="es-MX"/>
              </w:rPr>
              <w:t> Aplicación de operaciones aritméticas básicas</w:t>
            </w:r>
          </w:p>
        </w:tc>
        <w:tc>
          <w:tcPr>
            <w:tcW w:w="1559" w:type="dxa"/>
            <w:tcBorders>
              <w:top w:val="nil"/>
              <w:left w:val="nil"/>
              <w:bottom w:val="nil"/>
              <w:right w:val="nil"/>
            </w:tcBorders>
            <w:shd w:val="clear" w:color="auto" w:fill="auto"/>
            <w:noWrap/>
            <w:vAlign w:val="center"/>
          </w:tcPr>
          <w:p w14:paraId="77B2C53E" w14:textId="309D3182"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7</w:t>
            </w:r>
          </w:p>
        </w:tc>
      </w:tr>
      <w:tr w:rsidR="00533D01" w:rsidRPr="00D268FF" w14:paraId="7783F7FB" w14:textId="77777777" w:rsidTr="002F067E">
        <w:trPr>
          <w:trHeight w:val="300"/>
          <w:jc w:val="center"/>
        </w:trPr>
        <w:tc>
          <w:tcPr>
            <w:tcW w:w="1701" w:type="dxa"/>
            <w:vMerge/>
            <w:tcBorders>
              <w:top w:val="nil"/>
              <w:left w:val="nil"/>
              <w:bottom w:val="single" w:sz="4" w:space="0" w:color="000000"/>
              <w:right w:val="nil"/>
            </w:tcBorders>
            <w:vAlign w:val="center"/>
            <w:hideMark/>
          </w:tcPr>
          <w:p w14:paraId="2F314C9A"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1154836B" w14:textId="5B52A76D"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6:</w:t>
            </w:r>
            <w:r w:rsidRPr="00533D01">
              <w:rPr>
                <w:rFonts w:ascii="Arial" w:eastAsia="Times New Roman" w:hAnsi="Arial" w:cs="Arial"/>
                <w:color w:val="000000"/>
                <w:lang w:eastAsia="es-MX"/>
              </w:rPr>
              <w:t> Definición de tecnicismos del lenguaje formal de la geometría</w:t>
            </w:r>
          </w:p>
        </w:tc>
        <w:tc>
          <w:tcPr>
            <w:tcW w:w="1559" w:type="dxa"/>
            <w:tcBorders>
              <w:top w:val="nil"/>
              <w:left w:val="nil"/>
              <w:bottom w:val="nil"/>
              <w:right w:val="nil"/>
            </w:tcBorders>
            <w:shd w:val="clear" w:color="auto" w:fill="auto"/>
            <w:noWrap/>
            <w:vAlign w:val="center"/>
          </w:tcPr>
          <w:p w14:paraId="724260AE" w14:textId="19EA0F1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0</w:t>
            </w:r>
          </w:p>
        </w:tc>
      </w:tr>
      <w:tr w:rsidR="00533D01" w:rsidRPr="00D268FF" w14:paraId="5ED769A2" w14:textId="77777777" w:rsidTr="002F067E">
        <w:trPr>
          <w:trHeight w:val="300"/>
          <w:jc w:val="center"/>
        </w:trPr>
        <w:tc>
          <w:tcPr>
            <w:tcW w:w="1701" w:type="dxa"/>
            <w:vMerge/>
            <w:tcBorders>
              <w:top w:val="nil"/>
              <w:left w:val="nil"/>
              <w:bottom w:val="single" w:sz="4" w:space="0" w:color="000000"/>
              <w:right w:val="nil"/>
            </w:tcBorders>
            <w:vAlign w:val="center"/>
            <w:hideMark/>
          </w:tcPr>
          <w:p w14:paraId="1CCD534B" w14:textId="06899FF1"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0C012882" w14:textId="1EDE69F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7:</w:t>
            </w:r>
            <w:r w:rsidRPr="00533D01">
              <w:rPr>
                <w:rFonts w:ascii="Arial" w:eastAsia="Times New Roman" w:hAnsi="Arial" w:cs="Arial"/>
                <w:color w:val="000000"/>
                <w:lang w:eastAsia="es-MX"/>
              </w:rPr>
              <w:t> Representación viso-espacial de figuras geométricas</w:t>
            </w:r>
          </w:p>
        </w:tc>
        <w:tc>
          <w:tcPr>
            <w:tcW w:w="1559" w:type="dxa"/>
            <w:tcBorders>
              <w:top w:val="nil"/>
              <w:left w:val="nil"/>
              <w:bottom w:val="nil"/>
              <w:right w:val="nil"/>
            </w:tcBorders>
            <w:shd w:val="clear" w:color="auto" w:fill="auto"/>
            <w:noWrap/>
            <w:vAlign w:val="center"/>
          </w:tcPr>
          <w:p w14:paraId="237BC8E9" w14:textId="4351293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2C79CBE9" w14:textId="77777777" w:rsidTr="002F067E">
        <w:trPr>
          <w:trHeight w:val="300"/>
          <w:jc w:val="center"/>
        </w:trPr>
        <w:tc>
          <w:tcPr>
            <w:tcW w:w="1701" w:type="dxa"/>
            <w:vMerge/>
            <w:tcBorders>
              <w:top w:val="nil"/>
              <w:left w:val="nil"/>
              <w:bottom w:val="single" w:sz="4" w:space="0" w:color="000000"/>
              <w:right w:val="nil"/>
            </w:tcBorders>
            <w:vAlign w:val="center"/>
            <w:hideMark/>
          </w:tcPr>
          <w:p w14:paraId="08FC67A3"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6208E63" w14:textId="211555BA"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8:</w:t>
            </w:r>
            <w:r w:rsidRPr="00533D01">
              <w:rPr>
                <w:rFonts w:ascii="Arial" w:eastAsia="Times New Roman" w:hAnsi="Arial" w:cs="Arial"/>
                <w:color w:val="000000"/>
                <w:lang w:eastAsia="es-MX"/>
              </w:rPr>
              <w:t> Identificación de las características geométricas de los cuadriláteros</w:t>
            </w:r>
          </w:p>
        </w:tc>
        <w:tc>
          <w:tcPr>
            <w:tcW w:w="1559" w:type="dxa"/>
            <w:tcBorders>
              <w:top w:val="nil"/>
              <w:left w:val="nil"/>
              <w:bottom w:val="nil"/>
              <w:right w:val="nil"/>
            </w:tcBorders>
            <w:shd w:val="clear" w:color="auto" w:fill="auto"/>
            <w:noWrap/>
            <w:vAlign w:val="center"/>
          </w:tcPr>
          <w:p w14:paraId="3A035251" w14:textId="1BA5F5C0"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r w:rsidR="00533D01" w:rsidRPr="00D268FF" w14:paraId="74608217" w14:textId="77777777" w:rsidTr="002F067E">
        <w:trPr>
          <w:trHeight w:val="300"/>
          <w:jc w:val="center"/>
        </w:trPr>
        <w:tc>
          <w:tcPr>
            <w:tcW w:w="1701" w:type="dxa"/>
            <w:vMerge/>
            <w:tcBorders>
              <w:top w:val="nil"/>
              <w:left w:val="nil"/>
              <w:bottom w:val="single" w:sz="4" w:space="0" w:color="000000"/>
              <w:right w:val="nil"/>
            </w:tcBorders>
            <w:vAlign w:val="center"/>
            <w:hideMark/>
          </w:tcPr>
          <w:p w14:paraId="5790855B"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E58DA7C" w14:textId="245AF3CF"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09:</w:t>
            </w:r>
            <w:r w:rsidRPr="00533D01">
              <w:rPr>
                <w:rFonts w:ascii="Arial" w:eastAsia="Times New Roman" w:hAnsi="Arial" w:cs="Arial"/>
                <w:color w:val="000000"/>
                <w:lang w:eastAsia="es-MX"/>
              </w:rPr>
              <w:t> Identificación gráfica de tipos de líneas rectas (paralelas, perpendiculares y secantes)</w:t>
            </w:r>
          </w:p>
        </w:tc>
        <w:tc>
          <w:tcPr>
            <w:tcW w:w="1559" w:type="dxa"/>
            <w:tcBorders>
              <w:top w:val="nil"/>
              <w:left w:val="nil"/>
              <w:bottom w:val="nil"/>
              <w:right w:val="nil"/>
            </w:tcBorders>
            <w:shd w:val="clear" w:color="auto" w:fill="auto"/>
            <w:noWrap/>
            <w:vAlign w:val="center"/>
          </w:tcPr>
          <w:p w14:paraId="11C2AC81" w14:textId="48D17C06"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9</w:t>
            </w:r>
          </w:p>
        </w:tc>
      </w:tr>
      <w:tr w:rsidR="00533D01" w:rsidRPr="00D268FF" w14:paraId="4C0527F1" w14:textId="77777777" w:rsidTr="002F067E">
        <w:trPr>
          <w:trHeight w:val="300"/>
          <w:jc w:val="center"/>
        </w:trPr>
        <w:tc>
          <w:tcPr>
            <w:tcW w:w="1701" w:type="dxa"/>
            <w:vMerge/>
            <w:tcBorders>
              <w:top w:val="nil"/>
              <w:left w:val="nil"/>
              <w:bottom w:val="single" w:sz="4" w:space="0" w:color="000000"/>
              <w:right w:val="nil"/>
            </w:tcBorders>
            <w:vAlign w:val="center"/>
            <w:hideMark/>
          </w:tcPr>
          <w:p w14:paraId="0A124619"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7A17F3E3" w14:textId="7625562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0:</w:t>
            </w:r>
            <w:r w:rsidRPr="00533D01">
              <w:rPr>
                <w:rFonts w:ascii="Arial" w:eastAsia="Times New Roman" w:hAnsi="Arial" w:cs="Arial"/>
                <w:color w:val="000000"/>
                <w:lang w:eastAsia="es-MX"/>
              </w:rPr>
              <w:t> Representación del modelo aritmético para calcular el perímetro de una figura geométrica (triángulo o cuadrilátero)</w:t>
            </w:r>
          </w:p>
        </w:tc>
        <w:tc>
          <w:tcPr>
            <w:tcW w:w="1559" w:type="dxa"/>
            <w:tcBorders>
              <w:top w:val="nil"/>
              <w:left w:val="nil"/>
              <w:bottom w:val="nil"/>
              <w:right w:val="nil"/>
            </w:tcBorders>
            <w:shd w:val="clear" w:color="auto" w:fill="auto"/>
            <w:noWrap/>
            <w:vAlign w:val="center"/>
          </w:tcPr>
          <w:p w14:paraId="03F43E42" w14:textId="278FD1A4"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1</w:t>
            </w:r>
          </w:p>
        </w:tc>
      </w:tr>
      <w:tr w:rsidR="00533D01" w:rsidRPr="00D268FF" w14:paraId="27D3ADEF" w14:textId="77777777" w:rsidTr="002F067E">
        <w:trPr>
          <w:trHeight w:val="300"/>
          <w:jc w:val="center"/>
        </w:trPr>
        <w:tc>
          <w:tcPr>
            <w:tcW w:w="1701" w:type="dxa"/>
            <w:vMerge/>
            <w:tcBorders>
              <w:top w:val="nil"/>
              <w:left w:val="nil"/>
              <w:bottom w:val="single" w:sz="4" w:space="0" w:color="000000"/>
              <w:right w:val="nil"/>
            </w:tcBorders>
            <w:vAlign w:val="center"/>
            <w:hideMark/>
          </w:tcPr>
          <w:p w14:paraId="7CDA2AB4"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nil"/>
              <w:right w:val="nil"/>
            </w:tcBorders>
            <w:shd w:val="clear" w:color="auto" w:fill="auto"/>
            <w:vAlign w:val="center"/>
            <w:hideMark/>
          </w:tcPr>
          <w:p w14:paraId="58A539A5" w14:textId="2126F3E6"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1:</w:t>
            </w:r>
            <w:r w:rsidRPr="00533D01">
              <w:rPr>
                <w:rFonts w:ascii="Arial" w:eastAsia="Times New Roman" w:hAnsi="Arial" w:cs="Arial"/>
                <w:color w:val="000000"/>
                <w:lang w:eastAsia="es-MX"/>
              </w:rPr>
              <w:t> Representación del modelo aritmético para calcular el área de cuadriláteros o triángulos</w:t>
            </w:r>
          </w:p>
        </w:tc>
        <w:tc>
          <w:tcPr>
            <w:tcW w:w="1559" w:type="dxa"/>
            <w:tcBorders>
              <w:top w:val="nil"/>
              <w:left w:val="nil"/>
              <w:bottom w:val="nil"/>
              <w:right w:val="nil"/>
            </w:tcBorders>
            <w:shd w:val="clear" w:color="auto" w:fill="auto"/>
            <w:noWrap/>
            <w:vAlign w:val="center"/>
          </w:tcPr>
          <w:p w14:paraId="55A14B54" w14:textId="536A43C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68</w:t>
            </w:r>
          </w:p>
        </w:tc>
      </w:tr>
      <w:tr w:rsidR="00533D01" w:rsidRPr="00D268FF" w14:paraId="72A9D8B8" w14:textId="77777777" w:rsidTr="002F067E">
        <w:trPr>
          <w:trHeight w:val="300"/>
          <w:jc w:val="center"/>
        </w:trPr>
        <w:tc>
          <w:tcPr>
            <w:tcW w:w="1701" w:type="dxa"/>
            <w:vMerge/>
            <w:tcBorders>
              <w:top w:val="nil"/>
              <w:left w:val="nil"/>
              <w:bottom w:val="single" w:sz="4" w:space="0" w:color="000000"/>
              <w:right w:val="nil"/>
            </w:tcBorders>
            <w:vAlign w:val="center"/>
            <w:hideMark/>
          </w:tcPr>
          <w:p w14:paraId="7EC46A2F" w14:textId="77777777" w:rsidR="00533D01" w:rsidRPr="00533D01" w:rsidRDefault="00533D01" w:rsidP="00533D01">
            <w:pPr>
              <w:spacing w:line="360" w:lineRule="auto"/>
              <w:rPr>
                <w:rFonts w:ascii="Arial" w:hAnsi="Arial" w:cs="Arial"/>
                <w:color w:val="000000"/>
                <w:lang w:val="es-CR" w:eastAsia="es-CR"/>
              </w:rPr>
            </w:pPr>
          </w:p>
        </w:tc>
        <w:tc>
          <w:tcPr>
            <w:tcW w:w="6096" w:type="dxa"/>
            <w:tcBorders>
              <w:top w:val="nil"/>
              <w:left w:val="nil"/>
              <w:bottom w:val="single" w:sz="4" w:space="0" w:color="auto"/>
              <w:right w:val="nil"/>
            </w:tcBorders>
            <w:shd w:val="clear" w:color="auto" w:fill="auto"/>
            <w:vAlign w:val="center"/>
            <w:hideMark/>
          </w:tcPr>
          <w:p w14:paraId="502A8E66" w14:textId="15CA1DD3" w:rsidR="00533D01" w:rsidRPr="00533D01" w:rsidRDefault="00533D01" w:rsidP="00533D01">
            <w:pPr>
              <w:spacing w:line="360" w:lineRule="auto"/>
              <w:rPr>
                <w:rFonts w:ascii="Arial" w:hAnsi="Arial" w:cs="Arial"/>
                <w:color w:val="000000"/>
                <w:lang w:val="es-CR" w:eastAsia="es-CR"/>
              </w:rPr>
            </w:pPr>
            <w:r w:rsidRPr="00533D01">
              <w:rPr>
                <w:rFonts w:ascii="Arial" w:eastAsia="Times New Roman" w:hAnsi="Arial" w:cs="Arial"/>
                <w:b/>
                <w:bCs/>
                <w:color w:val="000000"/>
                <w:lang w:eastAsia="es-MX"/>
              </w:rPr>
              <w:t>FEM12:</w:t>
            </w:r>
            <w:r w:rsidRPr="00533D01">
              <w:rPr>
                <w:rFonts w:ascii="Arial" w:eastAsia="Times New Roman" w:hAnsi="Arial" w:cs="Arial"/>
                <w:color w:val="000000"/>
                <w:lang w:eastAsia="es-MX"/>
              </w:rPr>
              <w:t> Deducción de fórmulas para calcular el área mediante descomposición de figuras geométricas</w:t>
            </w:r>
          </w:p>
        </w:tc>
        <w:tc>
          <w:tcPr>
            <w:tcW w:w="1559" w:type="dxa"/>
            <w:tcBorders>
              <w:top w:val="nil"/>
              <w:left w:val="nil"/>
              <w:bottom w:val="single" w:sz="4" w:space="0" w:color="auto"/>
              <w:right w:val="nil"/>
            </w:tcBorders>
            <w:shd w:val="clear" w:color="auto" w:fill="auto"/>
            <w:noWrap/>
            <w:vAlign w:val="center"/>
          </w:tcPr>
          <w:p w14:paraId="0BA5CCAE" w14:textId="2EB7739A" w:rsidR="00533D01" w:rsidRPr="00533D01" w:rsidRDefault="00533D01" w:rsidP="00533D01">
            <w:pPr>
              <w:spacing w:line="360" w:lineRule="auto"/>
              <w:rPr>
                <w:rFonts w:ascii="Arial" w:hAnsi="Arial" w:cs="Arial"/>
                <w:color w:val="000000"/>
                <w:lang w:val="es-CR" w:eastAsia="es-CR"/>
              </w:rPr>
            </w:pPr>
            <w:r w:rsidRPr="00533D01">
              <w:rPr>
                <w:rFonts w:ascii="Arial" w:hAnsi="Arial" w:cs="Arial"/>
                <w:color w:val="000000"/>
                <w:lang w:val="es-CR" w:eastAsia="es-CR"/>
              </w:rPr>
              <w:t>0.57</w:t>
            </w:r>
          </w:p>
        </w:tc>
      </w:tr>
    </w:tbl>
    <w:p w14:paraId="78EBFCCE" w14:textId="77777777" w:rsidR="00B25E7F" w:rsidRPr="00D268FF" w:rsidRDefault="00B25E7F" w:rsidP="00B25E7F">
      <w:pPr>
        <w:pStyle w:val="parrafos0"/>
        <w:spacing w:after="160" w:line="360" w:lineRule="auto"/>
      </w:pPr>
      <w:bookmarkStart w:id="78" w:name="_Toc507056963"/>
    </w:p>
    <w:p w14:paraId="104E75AE" w14:textId="30D23779" w:rsidR="00B25E7F" w:rsidRPr="00D268FF" w:rsidRDefault="007D5339" w:rsidP="00AC48B6">
      <w:pPr>
        <w:pStyle w:val="parrafos0"/>
        <w:spacing w:after="160" w:line="360" w:lineRule="auto"/>
        <w:ind w:firstLine="0"/>
      </w:pPr>
      <w:r>
        <w:t xml:space="preserve">En cuanto a la estimación de los parámetros de adivinación y desliz, </w:t>
      </w:r>
      <w:r w:rsidR="00B25E7F" w:rsidRPr="00D268FF">
        <w:t xml:space="preserve">el eje </w:t>
      </w:r>
      <w:r w:rsidR="00B25E7F" w:rsidRPr="00D268FF">
        <w:rPr>
          <w:i/>
        </w:rPr>
        <w:t>Espacio, forma y medida</w:t>
      </w:r>
      <w:r w:rsidR="00B25E7F" w:rsidRPr="00D268FF">
        <w:t xml:space="preserve">, </w:t>
      </w:r>
      <w:r>
        <w:t>presenta valores de</w:t>
      </w:r>
      <w:r w:rsidR="00B25E7F" w:rsidRPr="00D268FF">
        <w:t xml:space="preserve"> adivinación </w:t>
      </w:r>
      <w:r>
        <w:t>de entre</w:t>
      </w:r>
      <w:r w:rsidR="00B25E7F" w:rsidRPr="00D268FF">
        <w:t xml:space="preserve"> 0.08 a 0.61</w:t>
      </w:r>
      <w:r>
        <w:t xml:space="preserve">, con un </w:t>
      </w:r>
      <w:r w:rsidR="00B25E7F" w:rsidRPr="00D268FF">
        <w:t>promedio de 0.33.</w:t>
      </w:r>
      <w:r>
        <w:t xml:space="preserve"> Tres de los </w:t>
      </w:r>
      <w:r w:rsidRPr="007D5339">
        <w:rPr>
          <w:highlight w:val="yellow"/>
        </w:rPr>
        <w:t>N</w:t>
      </w:r>
      <w:r>
        <w:t xml:space="preserve"> ítems que componen este eje presentan valores </w:t>
      </w:r>
      <w:r w:rsidRPr="00D268FF">
        <w:t>muy altos de adivinac</w:t>
      </w:r>
      <w:r>
        <w:t>ión, indicando que aún los examinados que no dominan las operaciones requeridas tienen una probabilidad mayor a 0.50 de “atinarle” a la respuesta correcta. Por su parte, el parámetro desliz</w:t>
      </w:r>
      <w:r w:rsidR="00B25E7F" w:rsidRPr="00D268FF">
        <w:t xml:space="preserve"> presenta valores entre 0.01 y 0.79 con un valor promedio de 0.25. </w:t>
      </w:r>
      <w:r>
        <w:t>Nuevamente, tres ítems presentaron v</w:t>
      </w:r>
      <w:r w:rsidR="00B25E7F" w:rsidRPr="00D268FF">
        <w:t xml:space="preserve">alores muy altos </w:t>
      </w:r>
      <w:r>
        <w:t>de</w:t>
      </w:r>
      <w:r w:rsidR="00B25E7F" w:rsidRPr="00D268FF">
        <w:t xml:space="preserve"> desliz, indicando que</w:t>
      </w:r>
      <w:r>
        <w:t xml:space="preserve"> aún los estudiantes que dominan las operaciones requeridas</w:t>
      </w:r>
      <w:r w:rsidR="00B25E7F" w:rsidRPr="00D268FF">
        <w:t xml:space="preserve">, </w:t>
      </w:r>
      <w:r>
        <w:t>tienen</w:t>
      </w:r>
      <w:r w:rsidR="00B25E7F" w:rsidRPr="00D268FF">
        <w:t xml:space="preserve"> una baja probabilidad de responder correctamente el ítem.</w:t>
      </w:r>
    </w:p>
    <w:p w14:paraId="4512989E" w14:textId="1E6FF75D" w:rsidR="00B25E7F" w:rsidRPr="00D268FF" w:rsidRDefault="007D5339" w:rsidP="00B25E7F">
      <w:pPr>
        <w:pStyle w:val="Titulotablas"/>
        <w:spacing w:after="160" w:line="360" w:lineRule="auto"/>
        <w:jc w:val="both"/>
        <w:rPr>
          <w:rFonts w:cs="Arial"/>
          <w:b/>
          <w:lang w:val="es-ES"/>
        </w:rPr>
      </w:pPr>
      <w:bookmarkStart w:id="79" w:name="_Toc507056964"/>
      <w:bookmarkEnd w:id="78"/>
      <w:r>
        <w:rPr>
          <w:rFonts w:eastAsiaTheme="minorHAnsi" w:cs="Arial"/>
          <w:lang w:val="es-MX" w:eastAsia="es-MX"/>
        </w:rPr>
        <w:t>En cuanto a</w:t>
      </w:r>
      <w:r w:rsidR="00B25E7F" w:rsidRPr="00D268FF">
        <w:rPr>
          <w:rFonts w:eastAsiaTheme="minorHAnsi" w:cs="Arial"/>
          <w:lang w:val="es-MX" w:eastAsia="es-MX"/>
        </w:rPr>
        <w:t xml:space="preserve">l eje </w:t>
      </w:r>
      <w:r w:rsidR="00B25E7F" w:rsidRPr="00D268FF">
        <w:rPr>
          <w:rFonts w:cs="Arial"/>
          <w:i/>
          <w:lang w:val="es-ES"/>
        </w:rPr>
        <w:t>Manejo de información</w:t>
      </w:r>
      <w:r w:rsidR="001621E6">
        <w:rPr>
          <w:rFonts w:eastAsiaTheme="minorHAnsi" w:cs="Arial"/>
          <w:lang w:val="es-MX" w:eastAsia="es-MX"/>
        </w:rPr>
        <w:t xml:space="preserve">, los parámetros de </w:t>
      </w:r>
      <w:r w:rsidR="00B25E7F" w:rsidRPr="00D268FF">
        <w:rPr>
          <w:rFonts w:eastAsiaTheme="minorHAnsi" w:cs="Arial"/>
          <w:lang w:val="es-MX" w:eastAsia="es-MX"/>
        </w:rPr>
        <w:t>adivinación</w:t>
      </w:r>
      <w:r w:rsidR="001621E6">
        <w:rPr>
          <w:rFonts w:eastAsiaTheme="minorHAnsi" w:cs="Arial"/>
          <w:lang w:val="es-MX" w:eastAsia="es-MX"/>
        </w:rPr>
        <w:t xml:space="preserve"> computados presentan valores en el rango de</w:t>
      </w:r>
      <w:r w:rsidR="00B25E7F" w:rsidRPr="00D268FF">
        <w:rPr>
          <w:rFonts w:eastAsiaTheme="minorHAnsi" w:cs="Arial"/>
          <w:lang w:val="es-MX" w:eastAsia="es-MX"/>
        </w:rPr>
        <w:t xml:space="preserve"> 0.18 </w:t>
      </w:r>
      <w:r w:rsidR="001621E6">
        <w:rPr>
          <w:rFonts w:eastAsiaTheme="minorHAnsi" w:cs="Arial"/>
          <w:lang w:val="es-MX" w:eastAsia="es-MX"/>
        </w:rPr>
        <w:t>a</w:t>
      </w:r>
      <w:r w:rsidR="00B25E7F" w:rsidRPr="00D268FF">
        <w:rPr>
          <w:rFonts w:eastAsiaTheme="minorHAnsi" w:cs="Arial"/>
          <w:lang w:val="es-MX" w:eastAsia="es-MX"/>
        </w:rPr>
        <w:t xml:space="preserve"> 0.45 con un valor promedio </w:t>
      </w:r>
      <w:r w:rsidR="001621E6">
        <w:rPr>
          <w:rFonts w:eastAsiaTheme="minorHAnsi" w:cs="Arial"/>
          <w:lang w:val="es-MX" w:eastAsia="es-MX"/>
        </w:rPr>
        <w:t xml:space="preserve">de 0.30. Los parámetros de desliz computado presentan valores </w:t>
      </w:r>
      <w:r w:rsidR="00B25E7F" w:rsidRPr="00D268FF">
        <w:rPr>
          <w:rFonts w:eastAsiaTheme="minorHAnsi" w:cs="Arial"/>
          <w:lang w:val="es-MX" w:eastAsia="es-MX"/>
        </w:rPr>
        <w:t>entre cero</w:t>
      </w:r>
      <w:r w:rsidR="00B25E7F" w:rsidRPr="00D268FF">
        <w:rPr>
          <w:rFonts w:cs="Arial"/>
          <w:lang w:val="es-MX" w:eastAsia="es-MX"/>
        </w:rPr>
        <w:t xml:space="preserve"> y 0.48 con un valor promedio de 0.22. </w:t>
      </w:r>
    </w:p>
    <w:p w14:paraId="4E60FE84" w14:textId="5706BC94" w:rsidR="00B25E7F" w:rsidRPr="00D268FF" w:rsidRDefault="00B25E7F" w:rsidP="00B25E7F">
      <w:pPr>
        <w:pStyle w:val="Titulotablas"/>
        <w:spacing w:after="160" w:line="360" w:lineRule="auto"/>
        <w:jc w:val="both"/>
        <w:rPr>
          <w:rFonts w:cs="Arial"/>
          <w:lang w:val="es-MX"/>
        </w:rPr>
      </w:pPr>
      <w:bookmarkStart w:id="80" w:name="_Toc507056965"/>
      <w:bookmarkEnd w:id="79"/>
      <w:r w:rsidRPr="00D268FF">
        <w:rPr>
          <w:rFonts w:cs="Arial"/>
          <w:lang w:val="es-MX"/>
        </w:rPr>
        <w:t xml:space="preserve">Finalmente, el eje </w:t>
      </w:r>
      <w:r w:rsidRPr="00D268FF">
        <w:rPr>
          <w:rFonts w:cs="Arial"/>
          <w:i/>
          <w:lang w:val="es-ES"/>
        </w:rPr>
        <w:t>Sentido numérico y pensamiento algebraico</w:t>
      </w:r>
      <w:r w:rsidRPr="00D268FF">
        <w:rPr>
          <w:rFonts w:cs="Arial"/>
          <w:lang w:val="es-ES"/>
        </w:rPr>
        <w:t xml:space="preserve">, </w:t>
      </w:r>
      <w:r w:rsidR="001621E6">
        <w:rPr>
          <w:rFonts w:cs="Arial"/>
          <w:lang w:val="es-ES"/>
        </w:rPr>
        <w:t>presenta valores de adivinación que oscilan entre</w:t>
      </w:r>
      <w:r w:rsidRPr="00D268FF">
        <w:rPr>
          <w:rFonts w:cs="Arial"/>
          <w:lang w:val="es-ES"/>
        </w:rPr>
        <w:t xml:space="preserve"> 0.13 </w:t>
      </w:r>
      <w:r w:rsidR="001621E6">
        <w:rPr>
          <w:rFonts w:cs="Arial"/>
          <w:lang w:val="es-ES"/>
        </w:rPr>
        <w:t>y 0.56 con un promedio de 0.28 y valores D</w:t>
      </w:r>
      <w:r w:rsidRPr="00D268FF">
        <w:rPr>
          <w:rFonts w:cs="Arial"/>
          <w:lang w:val="es-ES"/>
        </w:rPr>
        <w:t>el parámetro desl</w:t>
      </w:r>
      <w:r w:rsidR="001621E6">
        <w:rPr>
          <w:rFonts w:cs="Arial"/>
          <w:lang w:val="es-ES"/>
        </w:rPr>
        <w:t>i</w:t>
      </w:r>
      <w:r w:rsidRPr="00D268FF">
        <w:rPr>
          <w:rFonts w:cs="Arial"/>
          <w:lang w:val="es-ES"/>
        </w:rPr>
        <w:t>z entre cero y 0.53 con un promedio de 0.25.</w:t>
      </w:r>
    </w:p>
    <w:bookmarkEnd w:id="80"/>
    <w:p w14:paraId="36F0F6AE" w14:textId="5BFBCC37" w:rsid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evolución de resultados</w:t>
      </w:r>
    </w:p>
    <w:p w14:paraId="65D65071" w14:textId="69D8DF8E" w:rsidR="005A177F" w:rsidRPr="005A177F" w:rsidRDefault="005A177F" w:rsidP="005A177F">
      <w:pPr>
        <w:spacing w:line="360" w:lineRule="auto"/>
        <w:ind w:firstLine="708"/>
        <w:jc w:val="both"/>
        <w:rPr>
          <w:rFonts w:ascii="Arial" w:hAnsi="Arial" w:cs="Arial"/>
          <w:b/>
          <w:sz w:val="24"/>
          <w:szCs w:val="24"/>
        </w:rPr>
      </w:pPr>
      <w:r>
        <w:rPr>
          <w:rFonts w:ascii="Arial" w:hAnsi="Arial" w:cs="Arial"/>
          <w:b/>
          <w:sz w:val="24"/>
          <w:szCs w:val="24"/>
        </w:rPr>
        <w:t>Diseño de estrategias de mejora</w:t>
      </w:r>
    </w:p>
    <w:p w14:paraId="3CB0A2B3" w14:textId="060BFCAF" w:rsidR="00B25E7F" w:rsidRPr="005A177F" w:rsidRDefault="005A177F" w:rsidP="005A177F">
      <w:pPr>
        <w:spacing w:line="360" w:lineRule="auto"/>
        <w:jc w:val="both"/>
        <w:rPr>
          <w:rFonts w:ascii="Arial" w:hAnsi="Arial" w:cs="Arial"/>
          <w:b/>
          <w:sz w:val="24"/>
          <w:szCs w:val="24"/>
        </w:rPr>
      </w:pPr>
      <w:r>
        <w:rPr>
          <w:rFonts w:ascii="Arial" w:hAnsi="Arial" w:cs="Arial"/>
          <w:b/>
          <w:sz w:val="24"/>
          <w:szCs w:val="24"/>
        </w:rPr>
        <w:t xml:space="preserve">Discusión </w:t>
      </w:r>
    </w:p>
    <w:p w14:paraId="5F5E7029" w14:textId="71FB6FD2" w:rsidR="00B25E7F" w:rsidRPr="005A177F" w:rsidRDefault="005A177F" w:rsidP="00B25E7F">
      <w:pPr>
        <w:spacing w:line="360" w:lineRule="auto"/>
        <w:jc w:val="both"/>
        <w:rPr>
          <w:rFonts w:ascii="Arial" w:hAnsi="Arial" w:cs="Arial"/>
          <w:b/>
          <w:sz w:val="24"/>
          <w:szCs w:val="24"/>
        </w:rPr>
      </w:pPr>
      <w:r>
        <w:rPr>
          <w:rFonts w:ascii="Arial" w:hAnsi="Arial" w:cs="Arial"/>
          <w:b/>
          <w:sz w:val="24"/>
          <w:szCs w:val="24"/>
        </w:rPr>
        <w:t>Conclusiones</w:t>
      </w:r>
    </w:p>
    <w:p w14:paraId="4501CB82" w14:textId="563E5D5E" w:rsidR="00B25E7F" w:rsidRDefault="005A177F" w:rsidP="00B25E7F">
      <w:pPr>
        <w:spacing w:line="360" w:lineRule="auto"/>
        <w:jc w:val="both"/>
        <w:rPr>
          <w:rFonts w:ascii="Arial" w:hAnsi="Arial" w:cs="Arial"/>
          <w:b/>
          <w:sz w:val="24"/>
          <w:szCs w:val="24"/>
        </w:rPr>
      </w:pPr>
      <w:r>
        <w:rPr>
          <w:rFonts w:ascii="Arial" w:hAnsi="Arial" w:cs="Arial"/>
          <w:b/>
          <w:sz w:val="24"/>
          <w:szCs w:val="24"/>
        </w:rPr>
        <w:t>Referencias</w:t>
      </w:r>
    </w:p>
    <w:p w14:paraId="70A0072C"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Bejar, I. (2002). Item generation: From conception to implementation. In S. H. Irvine and P. C. Kyllonen (Eds.), </w:t>
      </w:r>
      <w:r w:rsidRPr="008F5488">
        <w:rPr>
          <w:i/>
          <w:lang w:val="en-US"/>
        </w:rPr>
        <w:t>Item heneration for test development</w:t>
      </w:r>
      <w:r w:rsidRPr="008F5488">
        <w:rPr>
          <w:lang w:val="en-US"/>
        </w:rPr>
        <w:t>, pp. 199-218. Mahwah: Lawrence Erbaum Associates.</w:t>
      </w:r>
    </w:p>
    <w:p w14:paraId="46402582" w14:textId="77777777" w:rsidR="00A6645B" w:rsidRPr="00D82B1F" w:rsidRDefault="00A6645B" w:rsidP="00A6645B">
      <w:pPr>
        <w:pStyle w:val="Referencias"/>
        <w:numPr>
          <w:ilvl w:val="0"/>
          <w:numId w:val="46"/>
        </w:numPr>
        <w:spacing w:before="0" w:after="0" w:line="360" w:lineRule="auto"/>
        <w:rPr>
          <w:lang w:val="en-US"/>
        </w:rPr>
      </w:pPr>
      <w:r w:rsidRPr="008F5488">
        <w:rPr>
          <w:lang w:val="en-US"/>
        </w:rPr>
        <w:lastRenderedPageBreak/>
        <w:t xml:space="preserve">Bejar, I. (2010). Item Generation. Implications for a Validity Argument. In Gierl, Mark J.; Haladyna, Thomas M. (eds.) </w:t>
      </w:r>
      <w:r w:rsidRPr="008F5488">
        <w:rPr>
          <w:i/>
          <w:lang w:val="en-US"/>
        </w:rPr>
        <w:t>Automatic Item Generation: Theory and Practice</w:t>
      </w:r>
      <w:r w:rsidRPr="008F5488">
        <w:rPr>
          <w:lang w:val="en-US"/>
        </w:rPr>
        <w:t xml:space="preserve">, pp. 40-56. </w:t>
      </w:r>
      <w:r w:rsidRPr="00D82B1F">
        <w:rPr>
          <w:lang w:val="en-US"/>
        </w:rPr>
        <w:t>New York: Routledge.</w:t>
      </w:r>
    </w:p>
    <w:p w14:paraId="25EBD641" w14:textId="77777777" w:rsidR="00A6645B" w:rsidRPr="008F5488" w:rsidRDefault="00A6645B" w:rsidP="00A6645B">
      <w:pPr>
        <w:pStyle w:val="Referencias"/>
        <w:numPr>
          <w:ilvl w:val="0"/>
          <w:numId w:val="46"/>
        </w:numPr>
        <w:spacing w:before="0" w:after="0" w:line="360" w:lineRule="auto"/>
      </w:pPr>
      <w:r w:rsidRPr="008F5488">
        <w:rPr>
          <w:lang w:val="en-US"/>
        </w:rPr>
        <w:t xml:space="preserve">Brown, J. &amp; Burton, R. (1978). Diagnostic models for procedural bugs in basic mathematical skills. </w:t>
      </w:r>
      <w:r w:rsidRPr="008F5488">
        <w:rPr>
          <w:i/>
        </w:rPr>
        <w:t>Cognitive Science</w:t>
      </w:r>
      <w:r w:rsidRPr="008F5488">
        <w:t>, 2, 155-192.</w:t>
      </w:r>
    </w:p>
    <w:p w14:paraId="63872FE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Chen, Y. &amp; Macdonald, G. (2011). Validating Cognitive Sources of Mathematics Item Difficulty: Application of the LLTM to Fraction Conceptual Items. </w:t>
      </w:r>
      <w:r w:rsidRPr="008F5488">
        <w:rPr>
          <w:i/>
          <w:lang w:val="en-US"/>
        </w:rPr>
        <w:t>Psychological Assessment</w:t>
      </w:r>
      <w:r w:rsidRPr="008F5488">
        <w:rPr>
          <w:lang w:val="en-US"/>
        </w:rPr>
        <w:t xml:space="preserve">, </w:t>
      </w:r>
      <w:r w:rsidRPr="008F5488">
        <w:rPr>
          <w:i/>
          <w:lang w:val="en-US"/>
        </w:rPr>
        <w:t>7</w:t>
      </w:r>
      <w:r w:rsidRPr="008F5488">
        <w:rPr>
          <w:lang w:val="en-US"/>
        </w:rPr>
        <w:t>, 74–93.</w:t>
      </w:r>
    </w:p>
    <w:p w14:paraId="5445F59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Chudowsky, N., &amp; Pellegrino, J. W. (2003). </w:t>
      </w:r>
      <w:r w:rsidRPr="008F5488">
        <w:rPr>
          <w:rFonts w:ascii="Arial" w:hAnsi="Arial" w:cs="Arial"/>
          <w:color w:val="222222"/>
          <w:sz w:val="24"/>
          <w:szCs w:val="24"/>
          <w:shd w:val="clear" w:color="auto" w:fill="FFFFFF"/>
          <w:lang w:val="en-US"/>
        </w:rPr>
        <w:t>Large-scale assessments that support learning: What will it take?. </w:t>
      </w:r>
      <w:r w:rsidRPr="008F5488">
        <w:rPr>
          <w:rFonts w:ascii="Arial" w:hAnsi="Arial" w:cs="Arial"/>
          <w:i/>
          <w:iCs/>
          <w:color w:val="222222"/>
          <w:sz w:val="24"/>
          <w:szCs w:val="24"/>
          <w:shd w:val="clear" w:color="auto" w:fill="FFFFFF"/>
          <w:lang w:val="en-US"/>
        </w:rPr>
        <w:t>Theory into practic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42</w:t>
      </w:r>
      <w:r w:rsidRPr="008F5488">
        <w:rPr>
          <w:rFonts w:ascii="Arial" w:hAnsi="Arial" w:cs="Arial"/>
          <w:color w:val="222222"/>
          <w:sz w:val="24"/>
          <w:szCs w:val="24"/>
          <w:shd w:val="clear" w:color="auto" w:fill="FFFFFF"/>
          <w:lang w:val="en-US"/>
        </w:rPr>
        <w:t>(1), 75-83.</w:t>
      </w:r>
    </w:p>
    <w:p w14:paraId="1AEC0DB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Cohen, Y. (2019). The Handbook of Cognition and Assessment; Frameworks, Methodologies, and Applications.</w:t>
      </w:r>
    </w:p>
    <w:p w14:paraId="6CD79147"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09). DINA model and parameter estimation: A didactic. </w:t>
      </w:r>
      <w:r w:rsidRPr="008F5488">
        <w:rPr>
          <w:rFonts w:ascii="Arial" w:hAnsi="Arial" w:cs="Arial"/>
          <w:i/>
          <w:iCs/>
          <w:color w:val="222222"/>
          <w:sz w:val="24"/>
          <w:szCs w:val="24"/>
          <w:shd w:val="clear" w:color="auto" w:fill="FFFFFF"/>
          <w:lang w:val="en-US"/>
        </w:rPr>
        <w:t>Journal of educational and behavioral statistic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34</w:t>
      </w:r>
      <w:r w:rsidRPr="008F5488">
        <w:rPr>
          <w:rFonts w:ascii="Arial" w:hAnsi="Arial" w:cs="Arial"/>
          <w:color w:val="222222"/>
          <w:sz w:val="24"/>
          <w:szCs w:val="24"/>
          <w:shd w:val="clear" w:color="auto" w:fill="FFFFFF"/>
          <w:lang w:val="en-US"/>
        </w:rPr>
        <w:t>(1), 115-130</w:t>
      </w:r>
    </w:p>
    <w:p w14:paraId="24ED4289"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De La Torre, J. (2011). The generalized DINA model framework.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6</w:t>
      </w:r>
      <w:r w:rsidRPr="008F5488">
        <w:rPr>
          <w:rFonts w:ascii="Arial" w:hAnsi="Arial" w:cs="Arial"/>
          <w:color w:val="222222"/>
          <w:sz w:val="24"/>
          <w:szCs w:val="24"/>
          <w:shd w:val="clear" w:color="auto" w:fill="FFFFFF"/>
          <w:lang w:val="en-US"/>
        </w:rPr>
        <w:t>(2), 179-199.</w:t>
      </w:r>
    </w:p>
    <w:p w14:paraId="3D1E516B"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Douglas, J., de la Torre, J., Chang, H., Henson, R., &amp; Templin, J. (2006, April). </w:t>
      </w:r>
      <w:r w:rsidRPr="008F5488">
        <w:rPr>
          <w:rFonts w:ascii="Arial" w:hAnsi="Arial" w:cs="Arial"/>
          <w:color w:val="222222"/>
          <w:sz w:val="24"/>
          <w:szCs w:val="24"/>
          <w:shd w:val="clear" w:color="auto" w:fill="FFFFFF"/>
          <w:lang w:val="en-US"/>
        </w:rPr>
        <w:t>Skills diagnosis with latent variable models. In </w:t>
      </w:r>
      <w:r w:rsidRPr="008F5488">
        <w:rPr>
          <w:rFonts w:ascii="Arial" w:hAnsi="Arial" w:cs="Arial"/>
          <w:i/>
          <w:iCs/>
          <w:color w:val="222222"/>
          <w:sz w:val="24"/>
          <w:szCs w:val="24"/>
          <w:shd w:val="clear" w:color="auto" w:fill="FFFFFF"/>
          <w:lang w:val="en-US"/>
        </w:rPr>
        <w:t>annual meeting of the National Council on Measurement in Education, San Francisco, CA</w:t>
      </w:r>
      <w:r w:rsidRPr="008F5488">
        <w:rPr>
          <w:rFonts w:ascii="Arial" w:hAnsi="Arial" w:cs="Arial"/>
          <w:color w:val="222222"/>
          <w:sz w:val="24"/>
          <w:szCs w:val="24"/>
          <w:shd w:val="clear" w:color="auto" w:fill="FFFFFF"/>
          <w:lang w:val="en-US"/>
        </w:rPr>
        <w:t>.</w:t>
      </w:r>
    </w:p>
    <w:p w14:paraId="4F2652EE"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Embretson, S. (1994). Applications of cognitive design systems to test development. In </w:t>
      </w:r>
      <w:r w:rsidRPr="008F5488">
        <w:rPr>
          <w:rFonts w:ascii="Arial" w:hAnsi="Arial" w:cs="Arial"/>
          <w:i/>
          <w:iCs/>
          <w:color w:val="222222"/>
          <w:sz w:val="24"/>
          <w:szCs w:val="24"/>
          <w:shd w:val="clear" w:color="auto" w:fill="FFFFFF"/>
          <w:lang w:val="en-US"/>
        </w:rPr>
        <w:t>Cognitive assessment</w:t>
      </w:r>
      <w:r w:rsidRPr="008F5488">
        <w:rPr>
          <w:rFonts w:ascii="Arial" w:hAnsi="Arial" w:cs="Arial"/>
          <w:color w:val="222222"/>
          <w:sz w:val="24"/>
          <w:szCs w:val="24"/>
          <w:shd w:val="clear" w:color="auto" w:fill="FFFFFF"/>
          <w:lang w:val="en-US"/>
        </w:rPr>
        <w:t> (pp. 107-135). Springer, Boston, MA.</w:t>
      </w:r>
    </w:p>
    <w:p w14:paraId="0C48653B"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mp; Simon, H. (1984). </w:t>
      </w:r>
      <w:r w:rsidRPr="008F5488">
        <w:rPr>
          <w:i/>
          <w:lang w:val="en-US"/>
        </w:rPr>
        <w:t>Protocol analisys: verbal reports as data</w:t>
      </w:r>
      <w:r w:rsidRPr="008F5488">
        <w:rPr>
          <w:lang w:val="en-US"/>
        </w:rPr>
        <w:t>. Cambridge: MIT Press.</w:t>
      </w:r>
    </w:p>
    <w:p w14:paraId="50604A12"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Ericsson, K. A., &amp; Simon, H. A. (1993). </w:t>
      </w:r>
      <w:r w:rsidRPr="008F5488">
        <w:rPr>
          <w:i/>
          <w:lang w:val="en-US"/>
        </w:rPr>
        <w:t>Protocol Analysis: Verbal Reports as Data</w:t>
      </w:r>
      <w:r w:rsidRPr="008F5488">
        <w:rPr>
          <w:lang w:val="en-US"/>
        </w:rPr>
        <w:t>. Cambridge, MA: MIT.</w:t>
      </w:r>
    </w:p>
    <w:p w14:paraId="190672E0"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Ferrara, S., Lai, E., Reilly, A., Nichols, P. D., Rupp, A. A., &amp; Leighton, J. P. (2017). Principled approaches to assessment design, development, and implementation. </w:t>
      </w:r>
      <w:r w:rsidRPr="008F5488">
        <w:rPr>
          <w:rFonts w:ascii="Arial" w:hAnsi="Arial" w:cs="Arial"/>
          <w:i/>
          <w:iCs/>
          <w:color w:val="222222"/>
          <w:sz w:val="24"/>
          <w:szCs w:val="24"/>
          <w:shd w:val="clear" w:color="auto" w:fill="FFFFFF"/>
          <w:lang w:val="en-US"/>
        </w:rPr>
        <w:t>The Handbook of Cognition and Assessment</w:t>
      </w:r>
      <w:r w:rsidRPr="008F5488">
        <w:rPr>
          <w:rFonts w:ascii="Arial" w:hAnsi="Arial" w:cs="Arial"/>
          <w:color w:val="222222"/>
          <w:sz w:val="24"/>
          <w:szCs w:val="24"/>
          <w:shd w:val="clear" w:color="auto" w:fill="FFFFFF"/>
          <w:lang w:val="en-US"/>
        </w:rPr>
        <w:t>, 41-74.</w:t>
      </w:r>
    </w:p>
    <w:p w14:paraId="2771C92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Fredericksen, J. (1980). Component skills in Reading: measurements of individual diferences thought chronometric analisys. In R. E. Snow, P-A. Federico &amp; W. E. </w:t>
      </w:r>
      <w:r w:rsidRPr="008F5488">
        <w:rPr>
          <w:lang w:val="en-US"/>
        </w:rPr>
        <w:lastRenderedPageBreak/>
        <w:t xml:space="preserve">Montage (Eds.), </w:t>
      </w:r>
      <w:r w:rsidRPr="008F5488">
        <w:rPr>
          <w:i/>
          <w:lang w:val="en-US"/>
        </w:rPr>
        <w:t>Aptitude, learning, and instructions: Cognitive process analyses of aptitude</w:t>
      </w:r>
      <w:r w:rsidRPr="008F5488">
        <w:rPr>
          <w:lang w:val="en-US"/>
        </w:rPr>
        <w:t>, Vol. 1, (pp. 105-138). Hillsdale: Lawrence Erlbaum.</w:t>
      </w:r>
    </w:p>
    <w:p w14:paraId="533EA57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Gierl, M., Leighton, J., Changjiang, W., Jiawen, Z., Rebecca, G. &amp; Tan, A. (2009). </w:t>
      </w:r>
      <w:r w:rsidRPr="008F5488">
        <w:rPr>
          <w:i/>
          <w:lang w:val="en-US"/>
        </w:rPr>
        <w:t>Validating Cognitive Models of Task Performance in Algebra on the SAT. Research Report 2009-3</w:t>
      </w:r>
      <w:r w:rsidRPr="008F5488">
        <w:rPr>
          <w:lang w:val="en-US"/>
        </w:rPr>
        <w:t>. College Board, Research Report, 2009(3). New York.</w:t>
      </w:r>
    </w:p>
    <w:p w14:paraId="255EF7A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George, A. C., Robitzsch, A., Kiefer, T., Groß, J., &amp; Ünlü, A. (2016). The R package CDM for cognitive diagnosis models. </w:t>
      </w:r>
      <w:r w:rsidRPr="008F5488">
        <w:rPr>
          <w:rFonts w:ascii="Arial" w:hAnsi="Arial" w:cs="Arial"/>
          <w:i/>
          <w:iCs/>
          <w:color w:val="222222"/>
          <w:sz w:val="24"/>
          <w:szCs w:val="24"/>
          <w:shd w:val="clear" w:color="auto" w:fill="FFFFFF"/>
          <w:lang w:val="en-US"/>
        </w:rPr>
        <w:t>Journal of Statistical Software</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74</w:t>
      </w:r>
      <w:r w:rsidRPr="008F5488">
        <w:rPr>
          <w:rFonts w:ascii="Arial" w:hAnsi="Arial" w:cs="Arial"/>
          <w:color w:val="222222"/>
          <w:sz w:val="24"/>
          <w:szCs w:val="24"/>
          <w:shd w:val="clear" w:color="auto" w:fill="FFFFFF"/>
          <w:lang w:val="en-US"/>
        </w:rPr>
        <w:t>(2), 1-24.</w:t>
      </w:r>
    </w:p>
    <w:p w14:paraId="474FED07"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lang w:val="en-US"/>
        </w:rPr>
        <w:t>Gorin, J. &amp; Embretson, S. (2013). Using Cognitive Psychology to generate Items and Predict Item Characteristics. In Gierl, M. y Halady</w:t>
      </w:r>
      <w:r w:rsidRPr="008F5488">
        <w:rPr>
          <w:rFonts w:ascii="Arial" w:hAnsi="Arial" w:cs="Arial"/>
          <w:sz w:val="24"/>
          <w:szCs w:val="24"/>
          <w:highlight w:val="yellow"/>
          <w:lang w:val="en-US"/>
        </w:rPr>
        <w:t>n</w:t>
      </w:r>
      <w:r w:rsidRPr="008F5488">
        <w:rPr>
          <w:rFonts w:ascii="Arial" w:hAnsi="Arial" w:cs="Arial"/>
          <w:sz w:val="24"/>
          <w:szCs w:val="24"/>
          <w:lang w:val="en-US"/>
        </w:rPr>
        <w:t xml:space="preserve">a, T. (edit.). </w:t>
      </w:r>
      <w:r w:rsidRPr="008F5488">
        <w:rPr>
          <w:rFonts w:ascii="Arial" w:hAnsi="Arial" w:cs="Arial"/>
          <w:i/>
          <w:sz w:val="24"/>
          <w:szCs w:val="24"/>
          <w:lang w:val="en-US"/>
        </w:rPr>
        <w:t>Automatic Item Generation: Theory and Practice,</w:t>
      </w:r>
      <w:r w:rsidRPr="008F5488">
        <w:rPr>
          <w:rFonts w:ascii="Arial" w:hAnsi="Arial" w:cs="Arial"/>
          <w:sz w:val="24"/>
          <w:szCs w:val="24"/>
          <w:lang w:val="en-US"/>
        </w:rPr>
        <w:t xml:space="preserve"> pp. 40-56. New York: Taylor and Francis Group.</w:t>
      </w:r>
    </w:p>
    <w:p w14:paraId="60450F31"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Haladyna, T. Downing, S. M. &amp; Rodríguez, M. C. (2002). A review of multiple-choice item writing guidelines for classroom assessment. </w:t>
      </w:r>
      <w:r w:rsidRPr="008F5488">
        <w:rPr>
          <w:i/>
          <w:lang w:val="en-US"/>
        </w:rPr>
        <w:t>Applied Measurement in Education</w:t>
      </w:r>
      <w:r w:rsidRPr="008F5488">
        <w:rPr>
          <w:lang w:val="en-US"/>
        </w:rPr>
        <w:t xml:space="preserve">, </w:t>
      </w:r>
      <w:r w:rsidRPr="008F5488">
        <w:rPr>
          <w:i/>
          <w:lang w:val="en-US"/>
        </w:rPr>
        <w:t>15</w:t>
      </w:r>
      <w:r w:rsidRPr="008F5488">
        <w:rPr>
          <w:lang w:val="en-US"/>
        </w:rPr>
        <w:t>(3), 309–334.</w:t>
      </w:r>
    </w:p>
    <w:p w14:paraId="5464A8FC"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Style w:val="Refdecomentario"/>
          <w:rFonts w:ascii="Arial" w:hAnsi="Arial" w:cs="Arial"/>
          <w:sz w:val="24"/>
          <w:szCs w:val="24"/>
        </w:rPr>
        <w:annotationRef/>
      </w:r>
      <w:r w:rsidRPr="008F5488">
        <w:rPr>
          <w:rFonts w:ascii="Arial" w:hAnsi="Arial" w:cs="Arial"/>
          <w:color w:val="222222"/>
          <w:sz w:val="24"/>
          <w:szCs w:val="24"/>
          <w:shd w:val="clear" w:color="auto" w:fill="FFFFFF"/>
          <w:lang w:val="en-US"/>
        </w:rPr>
        <w:t>Hartz, S. M. (2002). </w:t>
      </w:r>
      <w:r w:rsidRPr="008F5488">
        <w:rPr>
          <w:rFonts w:ascii="Arial" w:hAnsi="Arial" w:cs="Arial"/>
          <w:i/>
          <w:iCs/>
          <w:color w:val="222222"/>
          <w:sz w:val="24"/>
          <w:szCs w:val="24"/>
          <w:shd w:val="clear" w:color="auto" w:fill="FFFFFF"/>
          <w:lang w:val="en-US"/>
        </w:rPr>
        <w:t>A Bayesian framework for the unified model for assessing cognitive abilities: Blending theory with practicality</w:t>
      </w:r>
      <w:r w:rsidRPr="008F5488">
        <w:rPr>
          <w:rFonts w:ascii="Arial" w:hAnsi="Arial" w:cs="Arial"/>
          <w:color w:val="222222"/>
          <w:sz w:val="24"/>
          <w:szCs w:val="24"/>
          <w:shd w:val="clear" w:color="auto" w:fill="FFFFFF"/>
          <w:lang w:val="en-US"/>
        </w:rPr>
        <w:t>(Doctoral dissertation, ProQuest Information &amp; Learning).</w:t>
      </w:r>
    </w:p>
    <w:p w14:paraId="34B3B1C0"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Henson, R. A., Templin, J. L., &amp; Willse, J. T. (2009). Defining a family of cognitive diagnosis models using log-linear models with latent variables. </w:t>
      </w:r>
      <w:r w:rsidRPr="008F5488">
        <w:rPr>
          <w:rFonts w:ascii="Arial" w:hAnsi="Arial" w:cs="Arial"/>
          <w:i/>
          <w:iCs/>
          <w:color w:val="222222"/>
          <w:sz w:val="24"/>
          <w:szCs w:val="24"/>
          <w:shd w:val="clear" w:color="auto" w:fill="FFFFFF"/>
        </w:rPr>
        <w:t>Psychometrika</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74</w:t>
      </w:r>
      <w:r w:rsidRPr="008F5488">
        <w:rPr>
          <w:rFonts w:ascii="Arial" w:hAnsi="Arial" w:cs="Arial"/>
          <w:color w:val="222222"/>
          <w:sz w:val="24"/>
          <w:szCs w:val="24"/>
          <w:shd w:val="clear" w:color="auto" w:fill="FFFFFF"/>
        </w:rPr>
        <w:t>(2), 191.</w:t>
      </w:r>
    </w:p>
    <w:p w14:paraId="6CB6E34C"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INEE. (2015). Plan Nacional para la Evaluación de los aprendizajes (PLANEA). Resultados nacionales</w:t>
      </w:r>
    </w:p>
    <w:p w14:paraId="3F3ABE90" w14:textId="77777777" w:rsidR="00A6645B" w:rsidRPr="008F5488" w:rsidRDefault="00A6645B" w:rsidP="00A6645B">
      <w:pPr>
        <w:pStyle w:val="Prrafodelista"/>
        <w:numPr>
          <w:ilvl w:val="0"/>
          <w:numId w:val="46"/>
        </w:numPr>
        <w:autoSpaceDE w:val="0"/>
        <w:autoSpaceDN w:val="0"/>
        <w:adjustRightInd w:val="0"/>
        <w:spacing w:after="0" w:line="360" w:lineRule="auto"/>
        <w:rPr>
          <w:rFonts w:ascii="Arial" w:hAnsi="Arial" w:cs="Arial"/>
          <w:sz w:val="24"/>
          <w:szCs w:val="24"/>
        </w:rPr>
      </w:pPr>
      <w:r w:rsidRPr="008F5488">
        <w:rPr>
          <w:rFonts w:ascii="Arial" w:hAnsi="Arial" w:cs="Arial"/>
          <w:sz w:val="24"/>
          <w:szCs w:val="24"/>
        </w:rPr>
        <w:t>2015. Recuperado de http://www.inee.edu.mx/images/stories/2015/planea/inal/fascículosinales/</w:t>
      </w:r>
    </w:p>
    <w:p w14:paraId="4BAD8024"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resultadosPlanea-3011.pdf</w:t>
      </w:r>
    </w:p>
    <w:p w14:paraId="5A19B925"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A6645B">
        <w:rPr>
          <w:rFonts w:ascii="Arial" w:hAnsi="Arial" w:cs="Arial"/>
          <w:color w:val="222222"/>
          <w:sz w:val="24"/>
          <w:szCs w:val="24"/>
          <w:shd w:val="clear" w:color="auto" w:fill="FFFFFF"/>
          <w:lang w:val="en-US"/>
        </w:rPr>
        <w:t xml:space="preserve">Ihaka, R., &amp; Gentleman, R. (1996). </w:t>
      </w:r>
      <w:r w:rsidRPr="008F5488">
        <w:rPr>
          <w:rFonts w:ascii="Arial" w:hAnsi="Arial" w:cs="Arial"/>
          <w:color w:val="222222"/>
          <w:sz w:val="24"/>
          <w:szCs w:val="24"/>
          <w:shd w:val="clear" w:color="auto" w:fill="FFFFFF"/>
          <w:lang w:val="en-US"/>
        </w:rPr>
        <w:t>R: a language for data analysis and graphics. </w:t>
      </w:r>
      <w:r w:rsidRPr="008F5488">
        <w:rPr>
          <w:rFonts w:ascii="Arial" w:hAnsi="Arial" w:cs="Arial"/>
          <w:i/>
          <w:iCs/>
          <w:color w:val="222222"/>
          <w:sz w:val="24"/>
          <w:szCs w:val="24"/>
          <w:shd w:val="clear" w:color="auto" w:fill="FFFFFF"/>
        </w:rPr>
        <w:t>Journal of computational and graphical statistics</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5</w:t>
      </w:r>
      <w:r w:rsidRPr="008F5488">
        <w:rPr>
          <w:rFonts w:ascii="Arial" w:hAnsi="Arial" w:cs="Arial"/>
          <w:color w:val="222222"/>
          <w:sz w:val="24"/>
          <w:szCs w:val="24"/>
          <w:shd w:val="clear" w:color="auto" w:fill="FFFFFF"/>
        </w:rPr>
        <w:t>(3), 299-314.</w:t>
      </w:r>
    </w:p>
    <w:p w14:paraId="27E0B901"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INEE (2017). Informe de resultados PLANEA 2015. El aprendizaje de los alumnos de sexto de primaria y tercero de secundaria en México. Lenguaje y Comunicación y Matemáticas. México: autor.</w:t>
      </w:r>
    </w:p>
    <w:p w14:paraId="732618CD"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Johnstone, C. (2003). Improving validity of large-scale tests: Universal design and student performance (Technical Report 37). Minneapolis: National Center on Educational Outcomes.</w:t>
      </w:r>
    </w:p>
    <w:p w14:paraId="17926E94"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Junker, B. W., &amp; Sijtsma, K. (2001). Cognitive assessment models with few assumptions, and connections with nonparametric item response theory. </w:t>
      </w:r>
      <w:r w:rsidRPr="008F5488">
        <w:rPr>
          <w:rFonts w:ascii="Arial" w:hAnsi="Arial" w:cs="Arial"/>
          <w:i/>
          <w:iCs/>
          <w:color w:val="222222"/>
          <w:sz w:val="24"/>
          <w:szCs w:val="24"/>
          <w:shd w:val="clear" w:color="auto" w:fill="FFFFFF"/>
          <w:lang w:val="en-US"/>
        </w:rPr>
        <w:t>Applied Psychological Measurement</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5</w:t>
      </w:r>
      <w:r w:rsidRPr="008F5488">
        <w:rPr>
          <w:rFonts w:ascii="Arial" w:hAnsi="Arial" w:cs="Arial"/>
          <w:color w:val="222222"/>
          <w:sz w:val="24"/>
          <w:szCs w:val="24"/>
          <w:shd w:val="clear" w:color="auto" w:fill="FFFFFF"/>
          <w:lang w:val="en-US"/>
        </w:rPr>
        <w:t>(3), 258-272.</w:t>
      </w:r>
    </w:p>
    <w:p w14:paraId="67A8F237"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Leighton, J. &amp; Gierl, M. (2007). Defining and evaluating models of cognition used in educational measurement to make inferences about examinees’ thinking processes. </w:t>
      </w:r>
      <w:r w:rsidRPr="008F5488">
        <w:rPr>
          <w:i/>
          <w:lang w:val="en-US"/>
        </w:rPr>
        <w:t>Educational Measurement: Issues and Practice, 26</w:t>
      </w:r>
      <w:r w:rsidRPr="008F5488">
        <w:rPr>
          <w:lang w:val="en-US"/>
        </w:rPr>
        <w:t xml:space="preserve">(2), 3-16.  </w:t>
      </w:r>
    </w:p>
    <w:p w14:paraId="576108A3"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40953B31" w14:textId="77777777" w:rsidR="00A6645B" w:rsidRPr="008F5488" w:rsidRDefault="00A6645B" w:rsidP="00A6645B">
      <w:pPr>
        <w:pStyle w:val="Referencias"/>
        <w:numPr>
          <w:ilvl w:val="0"/>
          <w:numId w:val="46"/>
        </w:numPr>
        <w:spacing w:before="0" w:after="0" w:line="360" w:lineRule="auto"/>
      </w:pPr>
      <w:r w:rsidRPr="008F5488">
        <w:rPr>
          <w:lang w:val="en-US"/>
        </w:rPr>
        <w:t xml:space="preserve">Ma, L. Çetin, E. y Green, K. (2009, April). </w:t>
      </w:r>
      <w:r w:rsidRPr="008F5488">
        <w:rPr>
          <w:i/>
          <w:lang w:val="en-US"/>
        </w:rPr>
        <w:t xml:space="preserve">Cognitive assessment in Mathematics with the Least Squares Distance Method. </w:t>
      </w:r>
      <w:r w:rsidRPr="008F5488">
        <w:t>Artículo presentado en el Congreso anual de la AERA 2009. San Diego.</w:t>
      </w:r>
    </w:p>
    <w:p w14:paraId="380CA8CF"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Maris, E. (1999). Estimating multiple classification latent class models. </w:t>
      </w:r>
      <w:r w:rsidRPr="008F5488">
        <w:rPr>
          <w:rFonts w:ascii="Arial" w:hAnsi="Arial" w:cs="Arial"/>
          <w:i/>
          <w:iCs/>
          <w:color w:val="222222"/>
          <w:sz w:val="24"/>
          <w:szCs w:val="24"/>
          <w:shd w:val="clear" w:color="auto" w:fill="FFFFFF"/>
          <w:lang w:val="en-US"/>
        </w:rPr>
        <w:t>Psychometrika</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64</w:t>
      </w:r>
      <w:r w:rsidRPr="008F5488">
        <w:rPr>
          <w:rFonts w:ascii="Arial" w:hAnsi="Arial" w:cs="Arial"/>
          <w:color w:val="222222"/>
          <w:sz w:val="24"/>
          <w:szCs w:val="24"/>
          <w:shd w:val="clear" w:color="auto" w:fill="FFFFFF"/>
          <w:lang w:val="en-US"/>
        </w:rPr>
        <w:t>(2), 187-212.</w:t>
      </w:r>
    </w:p>
    <w:p w14:paraId="58B4D727"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rPr>
      </w:pPr>
      <w:r w:rsidRPr="008F5488">
        <w:rPr>
          <w:rFonts w:ascii="Arial" w:hAnsi="Arial" w:cs="Arial"/>
          <w:color w:val="222222"/>
          <w:sz w:val="24"/>
          <w:szCs w:val="24"/>
          <w:shd w:val="clear" w:color="auto" w:fill="FFFFFF"/>
        </w:rPr>
        <w:t>Martínez Rizo, F. (2015). Las pruebas ENLACE y Excale. Un estudio de validación. </w:t>
      </w:r>
      <w:r w:rsidRPr="008F5488">
        <w:rPr>
          <w:rFonts w:ascii="Arial" w:hAnsi="Arial" w:cs="Arial"/>
          <w:i/>
          <w:iCs/>
          <w:color w:val="222222"/>
          <w:sz w:val="24"/>
          <w:szCs w:val="24"/>
          <w:shd w:val="clear" w:color="auto" w:fill="FFFFFF"/>
        </w:rPr>
        <w:t>Cuadernos de Investigación, Ciudad de México: Instituto Nacional para la Evaluación de la Educación</w:t>
      </w:r>
      <w:r w:rsidRPr="008F5488">
        <w:rPr>
          <w:rFonts w:ascii="Arial" w:hAnsi="Arial" w:cs="Arial"/>
          <w:color w:val="222222"/>
          <w:sz w:val="24"/>
          <w:szCs w:val="24"/>
          <w:shd w:val="clear" w:color="auto" w:fill="FFFFFF"/>
        </w:rPr>
        <w:t>.</w:t>
      </w:r>
    </w:p>
    <w:p w14:paraId="2CAED7B9"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Messick, S. (1989). Validity. En R. L. Linn (Ed.), </w:t>
      </w:r>
      <w:r w:rsidRPr="008F5488">
        <w:rPr>
          <w:i/>
          <w:lang w:val="en-US"/>
        </w:rPr>
        <w:t>Educational measurement</w:t>
      </w:r>
      <w:r w:rsidRPr="008F5488">
        <w:rPr>
          <w:lang w:val="en-US"/>
        </w:rPr>
        <w:t xml:space="preserve"> (3a. ed.), pp. 13-103. New York: Macmillan Publishing Co.</w:t>
      </w:r>
    </w:p>
    <w:p w14:paraId="4A96A4E8" w14:textId="77777777" w:rsidR="00A6645B" w:rsidRPr="008F5488" w:rsidRDefault="00A6645B" w:rsidP="00A6645B">
      <w:pPr>
        <w:pStyle w:val="Referencias"/>
        <w:numPr>
          <w:ilvl w:val="0"/>
          <w:numId w:val="46"/>
        </w:numPr>
        <w:spacing w:before="0" w:after="0" w:line="360" w:lineRule="auto"/>
      </w:pPr>
      <w:r w:rsidRPr="008F5488">
        <w:t xml:space="preserve">Pérez-Morán, J. C. (2014). </w:t>
      </w:r>
      <w:r w:rsidRPr="008F5488">
        <w:rPr>
          <w:i/>
        </w:rPr>
        <w:t>Análisis del aspecto sustantivo de la validez de constructo de una prueba de habilidades cuantitativas</w:t>
      </w:r>
      <w:r w:rsidRPr="008F5488">
        <w:t xml:space="preserve"> (tesis doctoral). Universidad Autónoma de Baja California, Baja California, México.</w:t>
      </w:r>
    </w:p>
    <w:p w14:paraId="104123D0" w14:textId="77777777" w:rsidR="00A6645B" w:rsidRPr="008F5488" w:rsidRDefault="00A6645B" w:rsidP="00A6645B">
      <w:pPr>
        <w:pStyle w:val="Referencias"/>
        <w:numPr>
          <w:ilvl w:val="0"/>
          <w:numId w:val="46"/>
        </w:numPr>
        <w:spacing w:before="0" w:after="0" w:line="360" w:lineRule="auto"/>
      </w:pPr>
      <w:r w:rsidRPr="008F5488">
        <w:t>Pérez-Morán, J. C., Contreras, S., Hernández, E. M., Olivares, C., Chan, P., y Díaz, K. M. (2014). Análisis de las evidencias de validez basadas en el proceso de respuesta de las pruebas de ENLACE MS de Habilidad lectora y Matemáticas. Reporte técnico. México: INEE</w:t>
      </w:r>
    </w:p>
    <w:p w14:paraId="2E0799A3" w14:textId="77777777" w:rsidR="00A6645B" w:rsidRPr="008F5488" w:rsidRDefault="00A6645B" w:rsidP="00A6645B">
      <w:pPr>
        <w:pStyle w:val="Referencias"/>
        <w:numPr>
          <w:ilvl w:val="0"/>
          <w:numId w:val="46"/>
        </w:numPr>
        <w:spacing w:before="0" w:after="0" w:line="360" w:lineRule="auto"/>
      </w:pPr>
      <w:r w:rsidRPr="008F5488">
        <w:lastRenderedPageBreak/>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6" w:history="1">
        <w:r w:rsidRPr="008F5488">
          <w:rPr>
            <w:rStyle w:val="Hipervnculo"/>
          </w:rPr>
          <w:t>http://coleccionderevistasdeeducacionyaprendizaje.cgpublisher.com/product/pub.329/prod.5</w:t>
        </w:r>
      </w:hyperlink>
      <w:r w:rsidRPr="008F5488">
        <w:t xml:space="preserve"> ISSN 2255-453X</w:t>
      </w:r>
    </w:p>
    <w:p w14:paraId="749DC918"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Posner, M. I. (1978). </w:t>
      </w:r>
      <w:r w:rsidRPr="008F5488">
        <w:rPr>
          <w:i/>
          <w:lang w:val="en-US"/>
        </w:rPr>
        <w:t>Chronometric exploration of mind.</w:t>
      </w:r>
      <w:r w:rsidRPr="008F5488">
        <w:rPr>
          <w:lang w:val="en-US"/>
        </w:rPr>
        <w:t xml:space="preserve"> New York: Jhon Wiley.</w:t>
      </w:r>
    </w:p>
    <w:p w14:paraId="6438977A"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bCs/>
          <w:sz w:val="24"/>
          <w:szCs w:val="24"/>
          <w:lang w:val="en-US"/>
        </w:rPr>
        <w:t>Posner</w:t>
      </w:r>
      <w:r w:rsidRPr="008F5488">
        <w:rPr>
          <w:rFonts w:ascii="Arial" w:hAnsi="Arial" w:cs="Arial"/>
          <w:sz w:val="24"/>
          <w:szCs w:val="24"/>
          <w:lang w:val="en-US"/>
        </w:rPr>
        <w:t>, M. I., &amp; </w:t>
      </w:r>
      <w:r w:rsidRPr="008F5488">
        <w:rPr>
          <w:rFonts w:ascii="Arial" w:hAnsi="Arial" w:cs="Arial"/>
          <w:bCs/>
          <w:sz w:val="24"/>
          <w:szCs w:val="24"/>
          <w:lang w:val="en-US"/>
        </w:rPr>
        <w:t>Rogers</w:t>
      </w:r>
      <w:r w:rsidRPr="008F5488">
        <w:rPr>
          <w:rFonts w:ascii="Arial" w:hAnsi="Arial" w:cs="Arial"/>
          <w:sz w:val="24"/>
          <w:szCs w:val="24"/>
          <w:lang w:val="en-US"/>
        </w:rPr>
        <w:t>, M. G. K. (</w:t>
      </w:r>
      <w:r w:rsidRPr="008F5488">
        <w:rPr>
          <w:rFonts w:ascii="Arial" w:hAnsi="Arial" w:cs="Arial"/>
          <w:bCs/>
          <w:sz w:val="24"/>
          <w:szCs w:val="24"/>
          <w:lang w:val="en-US"/>
        </w:rPr>
        <w:t>1978</w:t>
      </w:r>
      <w:r w:rsidRPr="008F5488">
        <w:rPr>
          <w:rFonts w:ascii="Arial" w:hAnsi="Arial" w:cs="Arial"/>
          <w:sz w:val="24"/>
          <w:szCs w:val="24"/>
          <w:lang w:val="en-US"/>
        </w:rPr>
        <w:t xml:space="preserve">). Chronometric analysis of abstraction and recognition. In W. K. Estes (Ed.) (1978). </w:t>
      </w:r>
      <w:r w:rsidRPr="008F5488">
        <w:rPr>
          <w:rFonts w:ascii="Arial" w:hAnsi="Arial" w:cs="Arial"/>
          <w:i/>
          <w:sz w:val="24"/>
          <w:szCs w:val="24"/>
          <w:lang w:val="en-US"/>
        </w:rPr>
        <w:t>Handbook of learning and cognitive processes</w:t>
      </w:r>
      <w:r w:rsidRPr="008F5488">
        <w:rPr>
          <w:rFonts w:ascii="Arial" w:hAnsi="Arial" w:cs="Arial"/>
          <w:sz w:val="24"/>
          <w:szCs w:val="24"/>
          <w:lang w:val="en-US"/>
        </w:rPr>
        <w:t xml:space="preserve"> (vol. 6). Hillsdale, N. J.: Lawrecence Erlbaum Associates.</w:t>
      </w:r>
    </w:p>
    <w:p w14:paraId="6A18039A"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aiche, G., Magis, D., &amp; Raiche, M. G. (2010). Package ‘nFactors’. </w:t>
      </w:r>
      <w:r w:rsidRPr="008F5488">
        <w:rPr>
          <w:rFonts w:ascii="Arial" w:hAnsi="Arial" w:cs="Arial"/>
          <w:i/>
          <w:iCs/>
          <w:color w:val="222222"/>
          <w:sz w:val="24"/>
          <w:szCs w:val="24"/>
          <w:shd w:val="clear" w:color="auto" w:fill="FFFFFF"/>
          <w:lang w:val="en-US"/>
        </w:rPr>
        <w:t>Parallel Analysis and Non Graphical Solutions to the Cattell Scree Test. Available at CRAN repository: http://cran. r-project. org/web/packages/n Factors/n Factors. pdf</w:t>
      </w:r>
      <w:r w:rsidRPr="008F5488">
        <w:rPr>
          <w:rFonts w:ascii="Arial" w:hAnsi="Arial" w:cs="Arial"/>
          <w:color w:val="222222"/>
          <w:sz w:val="24"/>
          <w:szCs w:val="24"/>
          <w:shd w:val="clear" w:color="auto" w:fill="FFFFFF"/>
          <w:lang w:val="en-US"/>
        </w:rPr>
        <w:t>.</w:t>
      </w:r>
    </w:p>
    <w:p w14:paraId="364F1472"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Revelle, W. (2011). An overview of the psych package. </w:t>
      </w:r>
      <w:r w:rsidRPr="008F5488">
        <w:rPr>
          <w:rFonts w:ascii="Arial" w:hAnsi="Arial" w:cs="Arial"/>
          <w:i/>
          <w:iCs/>
          <w:color w:val="222222"/>
          <w:sz w:val="24"/>
          <w:szCs w:val="24"/>
          <w:shd w:val="clear" w:color="auto" w:fill="FFFFFF"/>
          <w:lang w:val="en-US"/>
        </w:rPr>
        <w:t xml:space="preserve">Department of Psychology Northwestern University. </w:t>
      </w:r>
      <w:r w:rsidRPr="008F5488">
        <w:rPr>
          <w:rFonts w:ascii="Arial" w:hAnsi="Arial" w:cs="Arial"/>
          <w:i/>
          <w:iCs/>
          <w:color w:val="222222"/>
          <w:sz w:val="24"/>
          <w:szCs w:val="24"/>
          <w:shd w:val="clear" w:color="auto" w:fill="FFFFFF"/>
        </w:rPr>
        <w:t>Accessed on March</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3</w:t>
      </w:r>
      <w:r w:rsidRPr="008F5488">
        <w:rPr>
          <w:rFonts w:ascii="Arial" w:hAnsi="Arial" w:cs="Arial"/>
          <w:color w:val="222222"/>
          <w:sz w:val="24"/>
          <w:szCs w:val="24"/>
          <w:shd w:val="clear" w:color="auto" w:fill="FFFFFF"/>
        </w:rPr>
        <w:t>, 2012.</w:t>
      </w:r>
    </w:p>
    <w:p w14:paraId="12D029AA"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evuelta, J. y Ponsoda, V. (1998). Un test adaptativo informatizado de análisis lógico basado en la generación automática de ítems. </w:t>
      </w:r>
      <w:r w:rsidRPr="008F5488">
        <w:rPr>
          <w:rFonts w:ascii="Arial" w:hAnsi="Arial" w:cs="Arial"/>
          <w:i/>
          <w:sz w:val="24"/>
          <w:szCs w:val="24"/>
        </w:rPr>
        <w:t>Psicothema, 10</w:t>
      </w:r>
      <w:r w:rsidRPr="008F5488">
        <w:rPr>
          <w:rFonts w:ascii="Arial" w:hAnsi="Arial" w:cs="Arial"/>
          <w:sz w:val="24"/>
          <w:szCs w:val="24"/>
        </w:rPr>
        <w:t>, 753-760.</w:t>
      </w:r>
    </w:p>
    <w:p w14:paraId="56DB26D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sz w:val="24"/>
          <w:szCs w:val="24"/>
        </w:rPr>
        <w:t xml:space="preserve">Romero, S., Ponsoda, V., y Ximenez, C. (2008). Análisis de un test de aritmética mediante el modelo logístico lineal de rasgo latente 1. </w:t>
      </w:r>
      <w:r w:rsidRPr="008F5488">
        <w:rPr>
          <w:rFonts w:ascii="Arial" w:hAnsi="Arial" w:cs="Arial"/>
          <w:i/>
          <w:sz w:val="24"/>
          <w:szCs w:val="24"/>
          <w:lang w:val="en-US"/>
        </w:rPr>
        <w:t>Revista Latinoamericana de Psicología, 40</w:t>
      </w:r>
      <w:r w:rsidRPr="008F5488">
        <w:rPr>
          <w:rFonts w:ascii="Arial" w:hAnsi="Arial" w:cs="Arial"/>
          <w:sz w:val="24"/>
          <w:szCs w:val="24"/>
          <w:lang w:val="en-US"/>
        </w:rPr>
        <w:t>, 85–95.</w:t>
      </w:r>
    </w:p>
    <w:p w14:paraId="306DD5E8"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Rupp, A. A., Templin, J., &amp; Henson, R. A. (2010). Diagnostic assessment: Theory, methods, and applications. </w:t>
      </w:r>
      <w:r w:rsidRPr="008F5488">
        <w:rPr>
          <w:rFonts w:ascii="Arial" w:hAnsi="Arial" w:cs="Arial"/>
          <w:i/>
          <w:iCs/>
          <w:color w:val="222222"/>
          <w:sz w:val="24"/>
          <w:szCs w:val="24"/>
          <w:shd w:val="clear" w:color="auto" w:fill="FFFFFF"/>
          <w:lang w:val="en-US"/>
        </w:rPr>
        <w:t>New York: Guilford</w:t>
      </w:r>
      <w:r w:rsidRPr="008F5488">
        <w:rPr>
          <w:rFonts w:ascii="Arial" w:hAnsi="Arial" w:cs="Arial"/>
          <w:color w:val="222222"/>
          <w:sz w:val="24"/>
          <w:szCs w:val="24"/>
          <w:shd w:val="clear" w:color="auto" w:fill="FFFFFF"/>
          <w:lang w:val="en-US"/>
        </w:rPr>
        <w:t>.</w:t>
      </w:r>
    </w:p>
    <w:p w14:paraId="00B3E9EB"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sz w:val="24"/>
          <w:szCs w:val="24"/>
        </w:rPr>
        <w:t xml:space="preserve">Secretaría de Educación Pública (2011). Programas de estudios 2011. Guía para el maestro. Educación Básica. Primaria. Sexto grado. México. </w:t>
      </w:r>
      <w:r w:rsidRPr="008F5488">
        <w:rPr>
          <w:rFonts w:ascii="Arial" w:hAnsi="Arial" w:cs="Arial"/>
          <w:sz w:val="24"/>
          <w:szCs w:val="24"/>
          <w:lang w:val="en-US"/>
        </w:rPr>
        <w:t xml:space="preserve">SEP. URL: </w:t>
      </w:r>
      <w:hyperlink r:id="rId27" w:history="1">
        <w:r w:rsidRPr="008F5488">
          <w:rPr>
            <w:rStyle w:val="Hipervnculo"/>
            <w:rFonts w:ascii="Arial" w:hAnsi="Arial" w:cs="Arial"/>
            <w:sz w:val="24"/>
            <w:szCs w:val="24"/>
            <w:lang w:val="en-US"/>
          </w:rPr>
          <w:t>http://edu.jalisco.gob.mx/cepse/sites/edu.jalisco.gob.mx.cepse/files/sep_2011_programas_de_estudio_2011.guia_para_el_maestrosexto_grado.pdf</w:t>
        </w:r>
      </w:hyperlink>
    </w:p>
    <w:p w14:paraId="11219E89"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Shepard, L. A. (2000). The role of assessment in a learning culture. </w:t>
      </w:r>
      <w:r w:rsidRPr="008F5488">
        <w:rPr>
          <w:rFonts w:ascii="Arial" w:hAnsi="Arial" w:cs="Arial"/>
          <w:i/>
          <w:iCs/>
          <w:color w:val="222222"/>
          <w:sz w:val="24"/>
          <w:szCs w:val="24"/>
          <w:shd w:val="clear" w:color="auto" w:fill="FFFFFF"/>
          <w:lang w:val="en-US"/>
        </w:rPr>
        <w:t>Educational researcher</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9</w:t>
      </w:r>
      <w:r w:rsidRPr="008F5488">
        <w:rPr>
          <w:rFonts w:ascii="Arial" w:hAnsi="Arial" w:cs="Arial"/>
          <w:color w:val="222222"/>
          <w:sz w:val="24"/>
          <w:szCs w:val="24"/>
          <w:shd w:val="clear" w:color="auto" w:fill="FFFFFF"/>
          <w:lang w:val="en-US"/>
        </w:rPr>
        <w:t>(7), 4-14.</w:t>
      </w:r>
    </w:p>
    <w:p w14:paraId="51CBB028" w14:textId="77777777" w:rsidR="00A6645B" w:rsidRPr="008F5488" w:rsidRDefault="00A6645B" w:rsidP="00A6645B">
      <w:pPr>
        <w:pStyle w:val="Referencias"/>
        <w:numPr>
          <w:ilvl w:val="0"/>
          <w:numId w:val="46"/>
        </w:numPr>
        <w:spacing w:before="0" w:after="0" w:line="360" w:lineRule="auto"/>
        <w:rPr>
          <w:lang w:val="en-US"/>
        </w:rPr>
      </w:pPr>
      <w:r w:rsidRPr="008F5488">
        <w:rPr>
          <w:rStyle w:val="Refdecomentario"/>
          <w:sz w:val="24"/>
          <w:szCs w:val="24"/>
        </w:rPr>
        <w:annotationRef/>
      </w:r>
      <w:r w:rsidRPr="008F5488">
        <w:rPr>
          <w:lang w:val="en-US"/>
        </w:rPr>
        <w:t xml:space="preserve">Snow, R. &amp; Lohman, D. (1989). Implications of cognitive psychology for educational measurement. In R. L. Linn (Ed.), </w:t>
      </w:r>
      <w:r w:rsidRPr="008F5488">
        <w:rPr>
          <w:i/>
          <w:lang w:val="en-US"/>
        </w:rPr>
        <w:t>Educational measurement</w:t>
      </w:r>
      <w:r w:rsidRPr="008F5488">
        <w:rPr>
          <w:lang w:val="en-US"/>
        </w:rPr>
        <w:t xml:space="preserve"> (3a. ed.), pp. 263-331. New York: Macmillan Publishing Co.</w:t>
      </w:r>
    </w:p>
    <w:p w14:paraId="0E31D15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lastRenderedPageBreak/>
        <w:t xml:space="preserve">Sternberg, R. (1977). </w:t>
      </w:r>
      <w:r w:rsidRPr="008F5488">
        <w:rPr>
          <w:i/>
          <w:lang w:val="en-US"/>
        </w:rPr>
        <w:t>Intelligence, information processing, and analogical reasoning: The componential analysis of human abilities</w:t>
      </w:r>
      <w:r w:rsidRPr="008F5488">
        <w:rPr>
          <w:lang w:val="en-US"/>
        </w:rPr>
        <w:t>. Oxford: Lawrence Erlbaum.</w:t>
      </w:r>
    </w:p>
    <w:p w14:paraId="283836C5" w14:textId="77777777" w:rsidR="00A6645B" w:rsidRPr="008F5488" w:rsidRDefault="00A6645B" w:rsidP="00A6645B">
      <w:pPr>
        <w:pStyle w:val="Referencias"/>
        <w:numPr>
          <w:ilvl w:val="0"/>
          <w:numId w:val="46"/>
        </w:numPr>
        <w:spacing w:before="0" w:after="0" w:line="360" w:lineRule="auto"/>
      </w:pPr>
      <w:r w:rsidRPr="008F5488">
        <w:rPr>
          <w:rStyle w:val="Refdecomentario"/>
          <w:sz w:val="24"/>
          <w:szCs w:val="24"/>
        </w:rPr>
        <w:annotationRef/>
      </w:r>
      <w:r w:rsidRPr="008F5488">
        <w:rPr>
          <w:lang w:val="en-US"/>
        </w:rPr>
        <w:t xml:space="preserve">TechSmith. (2008). CAMTASIA STUDIO V. 5.0.1. </w:t>
      </w:r>
      <w:r w:rsidRPr="00804941">
        <w:rPr>
          <w:lang w:val="en-US"/>
        </w:rPr>
        <w:t xml:space="preserve">Michigan: Author. </w:t>
      </w:r>
      <w:r w:rsidRPr="008F5488">
        <w:t>Descargado en http://www.techsmith.com/download/camtasia/</w:t>
      </w:r>
    </w:p>
    <w:p w14:paraId="0F99E056"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L., &amp; Henson, R. A. (2006). Measurement of psychological disorders using cognitive diagnosis models. </w:t>
      </w:r>
      <w:r w:rsidRPr="008F5488">
        <w:rPr>
          <w:rFonts w:ascii="Arial" w:hAnsi="Arial" w:cs="Arial"/>
          <w:i/>
          <w:iCs/>
          <w:color w:val="222222"/>
          <w:sz w:val="24"/>
          <w:szCs w:val="24"/>
          <w:shd w:val="clear" w:color="auto" w:fill="FFFFFF"/>
          <w:lang w:val="en-US"/>
        </w:rPr>
        <w:t>Psychological method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11</w:t>
      </w:r>
      <w:r w:rsidRPr="008F5488">
        <w:rPr>
          <w:rFonts w:ascii="Arial" w:hAnsi="Arial" w:cs="Arial"/>
          <w:color w:val="222222"/>
          <w:sz w:val="24"/>
          <w:szCs w:val="24"/>
          <w:shd w:val="clear" w:color="auto" w:fill="FFFFFF"/>
          <w:lang w:val="en-US"/>
        </w:rPr>
        <w:t>(3), 287.</w:t>
      </w:r>
    </w:p>
    <w:p w14:paraId="1D4002A2" w14:textId="77777777" w:rsidR="00A6645B" w:rsidRPr="008F5488" w:rsidRDefault="00A6645B" w:rsidP="00A6645B">
      <w:pPr>
        <w:pStyle w:val="Textocomentario"/>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lang w:val="en-US"/>
        </w:rPr>
        <w:t>Templin, J., &amp; Henson, R. A. (2006). A Bayesian method for incorporating uncertainty into Q-matrix estimation in skills assessment. In </w:t>
      </w:r>
      <w:r w:rsidRPr="008F5488">
        <w:rPr>
          <w:rFonts w:ascii="Arial" w:hAnsi="Arial" w:cs="Arial"/>
          <w:i/>
          <w:iCs/>
          <w:color w:val="222222"/>
          <w:sz w:val="24"/>
          <w:szCs w:val="24"/>
          <w:shd w:val="clear" w:color="auto" w:fill="FFFFFF"/>
          <w:lang w:val="en-US"/>
        </w:rPr>
        <w:t>Symposium conducted at the meeting of the American Educational Research Association, San Diego, CA</w:t>
      </w:r>
      <w:r w:rsidRPr="008F5488">
        <w:rPr>
          <w:rFonts w:ascii="Arial" w:hAnsi="Arial" w:cs="Arial"/>
          <w:color w:val="222222"/>
          <w:sz w:val="24"/>
          <w:szCs w:val="24"/>
          <w:shd w:val="clear" w:color="auto" w:fill="FFFFFF"/>
          <w:lang w:val="en-US"/>
        </w:rPr>
        <w:t>.</w:t>
      </w:r>
    </w:p>
    <w:p w14:paraId="3BB1CDF4" w14:textId="77777777" w:rsidR="00A6645B" w:rsidRPr="008F5488" w:rsidRDefault="00A6645B" w:rsidP="00A6645B">
      <w:pPr>
        <w:pStyle w:val="Referencias"/>
        <w:numPr>
          <w:ilvl w:val="0"/>
          <w:numId w:val="46"/>
        </w:numPr>
        <w:spacing w:before="0" w:after="0" w:line="360" w:lineRule="auto"/>
        <w:rPr>
          <w:lang w:val="en-US"/>
        </w:rPr>
      </w:pPr>
      <w:r w:rsidRPr="008F5488">
        <w:rPr>
          <w:lang w:val="en-US"/>
        </w:rPr>
        <w:t xml:space="preserve">Thompson, S., Johnstone, C. &amp; Thurlow, M. (2002). </w:t>
      </w:r>
      <w:r w:rsidRPr="008F5488">
        <w:rPr>
          <w:i/>
          <w:lang w:val="en-US"/>
        </w:rPr>
        <w:t>Universal design applied to large scale assessments (Synthesis Report 44).</w:t>
      </w:r>
      <w:r w:rsidRPr="008F5488">
        <w:rPr>
          <w:lang w:val="en-US"/>
        </w:rPr>
        <w:t xml:space="preserve"> Minneapolis, MN: National Center on Educational Outcomes.</w:t>
      </w:r>
    </w:p>
    <w:p w14:paraId="2F36DFF6" w14:textId="77777777" w:rsidR="00A6645B" w:rsidRPr="008F5488" w:rsidRDefault="00A6645B" w:rsidP="00A6645B">
      <w:pPr>
        <w:pStyle w:val="Prrafodelista"/>
        <w:numPr>
          <w:ilvl w:val="0"/>
          <w:numId w:val="46"/>
        </w:numPr>
        <w:spacing w:after="0" w:line="360" w:lineRule="auto"/>
        <w:rPr>
          <w:rFonts w:ascii="Arial" w:hAnsi="Arial" w:cs="Arial"/>
          <w:color w:val="222222"/>
          <w:sz w:val="24"/>
          <w:szCs w:val="24"/>
          <w:shd w:val="clear" w:color="auto" w:fill="FFFFFF"/>
          <w:lang w:val="en-US"/>
        </w:rPr>
      </w:pPr>
      <w:r w:rsidRPr="008F5488">
        <w:rPr>
          <w:rFonts w:ascii="Arial" w:hAnsi="Arial" w:cs="Arial"/>
          <w:color w:val="222222"/>
          <w:sz w:val="24"/>
          <w:szCs w:val="24"/>
          <w:shd w:val="clear" w:color="auto" w:fill="FFFFFF"/>
        </w:rPr>
        <w:t xml:space="preserve">Van der Linden, W. J. (Ed.). </w:t>
      </w:r>
      <w:r w:rsidRPr="008F5488">
        <w:rPr>
          <w:rFonts w:ascii="Arial" w:hAnsi="Arial" w:cs="Arial"/>
          <w:color w:val="222222"/>
          <w:sz w:val="24"/>
          <w:szCs w:val="24"/>
          <w:shd w:val="clear" w:color="auto" w:fill="FFFFFF"/>
          <w:lang w:val="en-US"/>
        </w:rPr>
        <w:t>(2017). </w:t>
      </w:r>
      <w:r w:rsidRPr="008F5488">
        <w:rPr>
          <w:rFonts w:ascii="Arial" w:hAnsi="Arial" w:cs="Arial"/>
          <w:i/>
          <w:iCs/>
          <w:color w:val="222222"/>
          <w:sz w:val="24"/>
          <w:szCs w:val="24"/>
          <w:shd w:val="clear" w:color="auto" w:fill="FFFFFF"/>
          <w:lang w:val="en-US"/>
        </w:rPr>
        <w:t>Handbook of Item Response Theory, Volume Three: Applications</w:t>
      </w:r>
      <w:r w:rsidRPr="008F5488">
        <w:rPr>
          <w:rFonts w:ascii="Arial" w:hAnsi="Arial" w:cs="Arial"/>
          <w:color w:val="222222"/>
          <w:sz w:val="24"/>
          <w:szCs w:val="24"/>
          <w:shd w:val="clear" w:color="auto" w:fill="FFFFFF"/>
          <w:lang w:val="en-US"/>
        </w:rPr>
        <w:t>. CRC Press.</w:t>
      </w:r>
    </w:p>
    <w:p w14:paraId="673A9D6F" w14:textId="77777777" w:rsidR="00A6645B" w:rsidRPr="008F5488" w:rsidRDefault="00A6645B" w:rsidP="00A6645B">
      <w:pPr>
        <w:pStyle w:val="Textocomentario"/>
        <w:numPr>
          <w:ilvl w:val="0"/>
          <w:numId w:val="46"/>
        </w:numPr>
        <w:spacing w:after="0" w:line="360" w:lineRule="auto"/>
        <w:rPr>
          <w:rFonts w:ascii="Arial" w:hAnsi="Arial" w:cs="Arial"/>
          <w:sz w:val="24"/>
          <w:szCs w:val="24"/>
          <w:lang w:val="en-US"/>
        </w:rPr>
      </w:pPr>
      <w:r w:rsidRPr="008F5488">
        <w:rPr>
          <w:rFonts w:ascii="Arial" w:hAnsi="Arial" w:cs="Arial"/>
          <w:color w:val="222222"/>
          <w:sz w:val="24"/>
          <w:szCs w:val="24"/>
          <w:shd w:val="clear" w:color="auto" w:fill="FFFFFF"/>
          <w:lang w:val="en-US"/>
        </w:rPr>
        <w:t>von Davier, M. (2005). A general diagnostic model applied to language testing data. </w:t>
      </w:r>
      <w:r w:rsidRPr="008F5488">
        <w:rPr>
          <w:rFonts w:ascii="Arial" w:hAnsi="Arial" w:cs="Arial"/>
          <w:i/>
          <w:iCs/>
          <w:color w:val="222222"/>
          <w:sz w:val="24"/>
          <w:szCs w:val="24"/>
          <w:shd w:val="clear" w:color="auto" w:fill="FFFFFF"/>
          <w:lang w:val="en-US"/>
        </w:rPr>
        <w:t>ETS Research Report Series</w:t>
      </w:r>
      <w:r w:rsidRPr="008F5488">
        <w:rPr>
          <w:rFonts w:ascii="Arial" w:hAnsi="Arial" w:cs="Arial"/>
          <w:color w:val="222222"/>
          <w:sz w:val="24"/>
          <w:szCs w:val="24"/>
          <w:shd w:val="clear" w:color="auto" w:fill="FFFFFF"/>
          <w:lang w:val="en-US"/>
        </w:rPr>
        <w:t>, </w:t>
      </w:r>
      <w:r w:rsidRPr="008F5488">
        <w:rPr>
          <w:rFonts w:ascii="Arial" w:hAnsi="Arial" w:cs="Arial"/>
          <w:i/>
          <w:iCs/>
          <w:color w:val="222222"/>
          <w:sz w:val="24"/>
          <w:szCs w:val="24"/>
          <w:shd w:val="clear" w:color="auto" w:fill="FFFFFF"/>
          <w:lang w:val="en-US"/>
        </w:rPr>
        <w:t>2005</w:t>
      </w:r>
      <w:r w:rsidRPr="008F5488">
        <w:rPr>
          <w:rFonts w:ascii="Arial" w:hAnsi="Arial" w:cs="Arial"/>
          <w:color w:val="222222"/>
          <w:sz w:val="24"/>
          <w:szCs w:val="24"/>
          <w:shd w:val="clear" w:color="auto" w:fill="FFFFFF"/>
          <w:lang w:val="en-US"/>
        </w:rPr>
        <w:t>(2), i-35.</w:t>
      </w:r>
    </w:p>
    <w:p w14:paraId="4EB68696" w14:textId="77777777" w:rsidR="00A6645B" w:rsidRPr="008F5488" w:rsidRDefault="00A6645B" w:rsidP="00A6645B">
      <w:pPr>
        <w:pStyle w:val="Textocomentario"/>
        <w:numPr>
          <w:ilvl w:val="0"/>
          <w:numId w:val="46"/>
        </w:numPr>
        <w:spacing w:after="0" w:line="360" w:lineRule="auto"/>
        <w:rPr>
          <w:rFonts w:ascii="Arial" w:hAnsi="Arial" w:cs="Arial"/>
          <w:sz w:val="24"/>
          <w:szCs w:val="24"/>
        </w:rPr>
      </w:pPr>
      <w:r w:rsidRPr="008F5488">
        <w:rPr>
          <w:rFonts w:ascii="Arial" w:hAnsi="Arial" w:cs="Arial"/>
          <w:color w:val="222222"/>
          <w:sz w:val="24"/>
          <w:szCs w:val="24"/>
          <w:shd w:val="clear" w:color="auto" w:fill="FFFFFF"/>
          <w:lang w:val="en-US"/>
        </w:rPr>
        <w:t>Willse, J. T., &amp; Shu, Z. (2014). CTT: Classical test theory functions. </w:t>
      </w:r>
      <w:r w:rsidRPr="008F5488">
        <w:rPr>
          <w:rFonts w:ascii="Arial" w:hAnsi="Arial" w:cs="Arial"/>
          <w:i/>
          <w:iCs/>
          <w:color w:val="222222"/>
          <w:sz w:val="24"/>
          <w:szCs w:val="24"/>
          <w:shd w:val="clear" w:color="auto" w:fill="FFFFFF"/>
        </w:rPr>
        <w:t>R package version</w:t>
      </w:r>
      <w:r w:rsidRPr="008F5488">
        <w:rPr>
          <w:rFonts w:ascii="Arial" w:hAnsi="Arial" w:cs="Arial"/>
          <w:color w:val="222222"/>
          <w:sz w:val="24"/>
          <w:szCs w:val="24"/>
          <w:shd w:val="clear" w:color="auto" w:fill="FFFFFF"/>
        </w:rPr>
        <w:t>, </w:t>
      </w:r>
      <w:r w:rsidRPr="008F5488">
        <w:rPr>
          <w:rFonts w:ascii="Arial" w:hAnsi="Arial" w:cs="Arial"/>
          <w:i/>
          <w:iCs/>
          <w:color w:val="222222"/>
          <w:sz w:val="24"/>
          <w:szCs w:val="24"/>
          <w:shd w:val="clear" w:color="auto" w:fill="FFFFFF"/>
        </w:rPr>
        <w:t>2</w:t>
      </w:r>
      <w:r w:rsidRPr="008F5488">
        <w:rPr>
          <w:rFonts w:ascii="Arial" w:hAnsi="Arial" w:cs="Arial"/>
          <w:color w:val="222222"/>
          <w:sz w:val="24"/>
          <w:szCs w:val="24"/>
          <w:shd w:val="clear" w:color="auto" w:fill="FFFFFF"/>
        </w:rPr>
        <w:t>.</w:t>
      </w:r>
    </w:p>
    <w:p w14:paraId="4B560B79" w14:textId="77777777" w:rsidR="00A6645B" w:rsidRPr="008F5488" w:rsidRDefault="00A6645B" w:rsidP="00A6645B">
      <w:pPr>
        <w:pStyle w:val="Referencias"/>
        <w:numPr>
          <w:ilvl w:val="0"/>
          <w:numId w:val="46"/>
        </w:numPr>
        <w:spacing w:before="0" w:after="0" w:line="360" w:lineRule="auto"/>
      </w:pPr>
      <w:r w:rsidRPr="008F5488">
        <w:rPr>
          <w:lang w:val="en-US"/>
        </w:rPr>
        <w:t xml:space="preserve">Yang, X. &amp; Embretson, S. (2007). Construct Validity and Cognitivy Diagnostic Assesment. In Leighton, J. y Griel, M. (Edit.). </w:t>
      </w:r>
      <w:r w:rsidRPr="008F5488">
        <w:rPr>
          <w:i/>
          <w:lang w:val="en-US"/>
        </w:rPr>
        <w:t>Cognitive diagnostic assessment for education: Theory and applications</w:t>
      </w:r>
      <w:r w:rsidRPr="008F5488">
        <w:rPr>
          <w:lang w:val="en-US"/>
        </w:rPr>
        <w:t xml:space="preserve">, pp. 85-118. </w:t>
      </w:r>
      <w:r w:rsidRPr="008F5488">
        <w:t>Cambridge: Cambrige University Press.</w:t>
      </w:r>
    </w:p>
    <w:p w14:paraId="698363FE" w14:textId="77777777" w:rsidR="00A6645B" w:rsidRPr="00A6645B" w:rsidRDefault="00A6645B" w:rsidP="00B25E7F">
      <w:pPr>
        <w:spacing w:line="360" w:lineRule="auto"/>
        <w:jc w:val="both"/>
        <w:rPr>
          <w:rFonts w:ascii="Arial" w:hAnsi="Arial" w:cs="Arial"/>
          <w:sz w:val="24"/>
          <w:szCs w:val="24"/>
        </w:rPr>
      </w:pPr>
    </w:p>
    <w:sectPr w:rsidR="00A6645B" w:rsidRPr="00A6645B" w:rsidSect="007E2D38">
      <w:headerReference w:type="even" r:id="rId28"/>
      <w:headerReference w:type="default" r:id="rId29"/>
      <w:headerReference w:type="first" r:id="rId30"/>
      <w:pgSz w:w="12240" w:h="15840" w:code="1"/>
      <w:pgMar w:top="1350" w:right="1183" w:bottom="1620" w:left="1418" w:header="720" w:footer="571"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Alejandro" w:date="2019-05-20T17:31:00Z" w:initials="A">
    <w:p w14:paraId="4EB0D949" w14:textId="06A5B7D0" w:rsidR="0097669E" w:rsidRDefault="0097669E">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2" w:author="Adriana" w:date="2019-06-10T11:58:00Z" w:initials="A">
    <w:p w14:paraId="06276BB2" w14:textId="4F32DB88" w:rsidR="0097669E" w:rsidRPr="007F3FAF" w:rsidRDefault="0097669E">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3" w:author="Adriana" w:date="2019-06-17T18:34:00Z" w:initials="A">
    <w:p w14:paraId="3AE53F43" w14:textId="77777777" w:rsidR="0097669E" w:rsidRPr="00211257" w:rsidRDefault="0097669E" w:rsidP="00D66CDD">
      <w:pPr>
        <w:pStyle w:val="Textocomentario"/>
        <w:spacing w:after="0" w:line="360" w:lineRule="auto"/>
        <w:rPr>
          <w:rFonts w:ascii="Arial" w:hAnsi="Arial" w:cs="Arial"/>
          <w:color w:val="222222"/>
          <w:shd w:val="clear" w:color="auto" w:fill="FFFFFF"/>
          <w:lang w:val="en-US"/>
        </w:rPr>
      </w:pPr>
      <w:r>
        <w:rPr>
          <w:rStyle w:val="Refdecomentario"/>
        </w:rPr>
        <w:annotationRef/>
      </w:r>
      <w:r>
        <w:rPr>
          <w:rFonts w:ascii="Arial" w:hAnsi="Arial" w:cs="Arial"/>
          <w:color w:val="222222"/>
          <w:shd w:val="clear" w:color="auto" w:fill="FFFFFF"/>
        </w:rPr>
        <w:t>De La Torre, J. (2009). DINA model and parameter estimation: A didactic. </w:t>
      </w:r>
      <w:r w:rsidRPr="00211257">
        <w:rPr>
          <w:rFonts w:ascii="Arial" w:hAnsi="Arial" w:cs="Arial"/>
          <w:i/>
          <w:iCs/>
          <w:color w:val="222222"/>
          <w:shd w:val="clear" w:color="auto" w:fill="FFFFFF"/>
          <w:lang w:val="en-US"/>
        </w:rPr>
        <w:t>Journal of educational and behavioral statistics</w:t>
      </w:r>
      <w:r w:rsidRPr="00211257">
        <w:rPr>
          <w:rFonts w:ascii="Arial" w:hAnsi="Arial" w:cs="Arial"/>
          <w:color w:val="222222"/>
          <w:shd w:val="clear" w:color="auto" w:fill="FFFFFF"/>
          <w:lang w:val="en-US"/>
        </w:rPr>
        <w:t>, </w:t>
      </w:r>
      <w:r w:rsidRPr="00211257">
        <w:rPr>
          <w:rFonts w:ascii="Arial" w:hAnsi="Arial" w:cs="Arial"/>
          <w:i/>
          <w:iCs/>
          <w:color w:val="222222"/>
          <w:shd w:val="clear" w:color="auto" w:fill="FFFFFF"/>
          <w:lang w:val="en-US"/>
        </w:rPr>
        <w:t>34</w:t>
      </w:r>
      <w:r w:rsidRPr="00211257">
        <w:rPr>
          <w:rFonts w:ascii="Arial" w:hAnsi="Arial" w:cs="Arial"/>
          <w:color w:val="222222"/>
          <w:shd w:val="clear" w:color="auto" w:fill="FFFFFF"/>
          <w:lang w:val="en-US"/>
        </w:rPr>
        <w:t>(1), 115-130.</w:t>
      </w:r>
    </w:p>
    <w:p w14:paraId="07B8B8A6" w14:textId="77777777" w:rsidR="0097669E" w:rsidRPr="00211257" w:rsidRDefault="0097669E" w:rsidP="00D66CDD">
      <w:pPr>
        <w:pStyle w:val="Textocomentario"/>
        <w:spacing w:after="0" w:line="360" w:lineRule="auto"/>
        <w:rPr>
          <w:rFonts w:ascii="Arial" w:hAnsi="Arial" w:cs="Arial"/>
          <w:sz w:val="24"/>
          <w:szCs w:val="24"/>
          <w:lang w:val="en-US"/>
        </w:rPr>
      </w:pPr>
    </w:p>
    <w:p w14:paraId="54905A79" w14:textId="77777777" w:rsidR="0097669E" w:rsidRPr="00211257" w:rsidRDefault="0097669E" w:rsidP="00D66CDD">
      <w:pPr>
        <w:autoSpaceDE w:val="0"/>
        <w:autoSpaceDN w:val="0"/>
        <w:adjustRightInd w:val="0"/>
        <w:spacing w:after="0" w:line="240" w:lineRule="auto"/>
        <w:rPr>
          <w:rFonts w:ascii="AdvTimes-b" w:hAnsi="AdvTimes-b" w:cs="AdvTimes-b"/>
          <w:sz w:val="28"/>
          <w:szCs w:val="28"/>
          <w:lang w:val="en-US"/>
        </w:rPr>
      </w:pPr>
      <w:r w:rsidRPr="00211257">
        <w:rPr>
          <w:rFonts w:ascii="AdvTimes-b" w:hAnsi="AdvTimes-b" w:cs="AdvTimes-b"/>
          <w:sz w:val="28"/>
          <w:szCs w:val="28"/>
          <w:lang w:val="en-US"/>
        </w:rPr>
        <w:t>DINA Model and Parameter Estimation: A Didactic</w:t>
      </w:r>
    </w:p>
    <w:p w14:paraId="40EBA734" w14:textId="77777777" w:rsidR="0097669E" w:rsidRPr="00211257" w:rsidRDefault="0097669E" w:rsidP="00D66CDD">
      <w:pPr>
        <w:pStyle w:val="Textocomentario"/>
        <w:rPr>
          <w:rFonts w:ascii="AdvTimes-b" w:hAnsi="AdvTimes-b" w:cs="AdvTimes-b"/>
          <w:lang w:val="en-US"/>
        </w:rPr>
      </w:pPr>
      <w:r w:rsidRPr="00211257">
        <w:rPr>
          <w:rFonts w:ascii="AdvTimes-b" w:hAnsi="AdvTimes-b" w:cs="AdvTimes-b"/>
          <w:lang w:val="en-US"/>
        </w:rPr>
        <w:t>Jimmy de la Torre.</w:t>
      </w:r>
    </w:p>
    <w:p w14:paraId="2B7A482A"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D2F37AC"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67776EBD" w14:textId="77777777" w:rsidR="0097669E" w:rsidRPr="002A6B02" w:rsidRDefault="0097669E" w:rsidP="00D66CDD">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053B07C9" w14:textId="6BE03DC5" w:rsidR="0097669E" w:rsidRDefault="0097669E" w:rsidP="00D66CDD">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4" w:author="Ramsés Vázquez Lira" w:date="2018-11-25T14:47:00Z" w:initials="RVL">
    <w:p w14:paraId="1589EAA0" w14:textId="68E5005C" w:rsidR="0097669E" w:rsidRDefault="0097669E">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97669E" w:rsidRDefault="0097669E">
      <w:pPr>
        <w:pStyle w:val="Textocomentario"/>
      </w:pPr>
    </w:p>
    <w:p w14:paraId="17031129" w14:textId="41A7037F" w:rsidR="0097669E" w:rsidRPr="002F067E" w:rsidRDefault="0097669E">
      <w:pPr>
        <w:pStyle w:val="Textocomentario"/>
        <w:rPr>
          <w:lang w:val="en-US"/>
        </w:rPr>
      </w:pPr>
      <w:r>
        <w:t xml:space="preserve">INEE (2017). Informe de resultados PLANEA 2015. El aprendizaje de los alumnos de sexto de primaria y tercero de secundaria en México. </w:t>
      </w:r>
      <w:r w:rsidRPr="002F067E">
        <w:rPr>
          <w:lang w:val="en-US"/>
        </w:rPr>
        <w:t>Lenguaje y Comunicación y Matemáticas. México: autor.</w:t>
      </w:r>
    </w:p>
  </w:comment>
  <w:comment w:id="5" w:author="Adriana" w:date="2019-06-17T18:35:00Z" w:initials="A">
    <w:p w14:paraId="690EE7BA" w14:textId="5D314412" w:rsidR="0097669E" w:rsidRPr="00D66CDD" w:rsidRDefault="0097669E">
      <w:pPr>
        <w:pStyle w:val="Textocomentario"/>
        <w:rPr>
          <w:lang w:val="en-US"/>
        </w:rPr>
      </w:pPr>
      <w:r>
        <w:rPr>
          <w:rStyle w:val="Refdecomentario"/>
        </w:rPr>
        <w:annotationRef/>
      </w:r>
      <w:r w:rsidRPr="00211257">
        <w:rPr>
          <w:rFonts w:ascii="Arial" w:hAnsi="Arial" w:cs="Arial"/>
          <w:color w:val="222222"/>
          <w:shd w:val="clear" w:color="auto" w:fill="FFFFFF"/>
          <w:lang w:val="en-US"/>
        </w:rPr>
        <w:t>Cohen, Y. (2019). The Handbook of Cognition and Assessment; Frameworks, Methodologies, and Applications.</w:t>
      </w:r>
    </w:p>
  </w:comment>
  <w:comment w:id="6" w:author="Adriana" w:date="2019-06-17T18:35:00Z" w:initials="A">
    <w:p w14:paraId="125E6080" w14:textId="4558CD85" w:rsidR="0097669E" w:rsidRPr="00D66CDD" w:rsidRDefault="0097669E" w:rsidP="00D66CDD">
      <w:pPr>
        <w:pStyle w:val="Textocomentario"/>
        <w:spacing w:after="0" w:line="360" w:lineRule="auto"/>
        <w:rPr>
          <w:rFonts w:ascii="Arial" w:hAnsi="Arial" w:cs="Arial"/>
          <w:sz w:val="24"/>
          <w:szCs w:val="24"/>
          <w:lang w:val="en-US"/>
        </w:rPr>
      </w:pPr>
      <w:r>
        <w:rPr>
          <w:rStyle w:val="Refdecomentario"/>
        </w:rPr>
        <w:annotationRef/>
      </w:r>
      <w:r>
        <w:rPr>
          <w:rStyle w:val="Refdecomentario"/>
        </w:rPr>
        <w:annotationRef/>
      </w:r>
      <w:r w:rsidRPr="00145257">
        <w:rPr>
          <w:rFonts w:ascii="Arial" w:hAnsi="Arial" w:cs="Arial"/>
          <w:color w:val="222222"/>
          <w:shd w:val="clear" w:color="auto" w:fill="FFFFFF"/>
          <w:lang w:val="en-US"/>
        </w:rPr>
        <w:t>Ferrara, S., Lai, E., Reilly, A., Nichols, P. D., Rupp, A. A., &amp; Leighton, J. P. (2017). Principled approaches to assessment design, development, and implementation. </w:t>
      </w:r>
      <w:r w:rsidRPr="00145257">
        <w:rPr>
          <w:rFonts w:ascii="Arial" w:hAnsi="Arial" w:cs="Arial"/>
          <w:i/>
          <w:iCs/>
          <w:color w:val="222222"/>
          <w:shd w:val="clear" w:color="auto" w:fill="FFFFFF"/>
          <w:lang w:val="en-US"/>
        </w:rPr>
        <w:t>The Handbook of Cognition and Assessment</w:t>
      </w:r>
      <w:r w:rsidRPr="00145257">
        <w:rPr>
          <w:rFonts w:ascii="Arial" w:hAnsi="Arial" w:cs="Arial"/>
          <w:color w:val="222222"/>
          <w:shd w:val="clear" w:color="auto" w:fill="FFFFFF"/>
          <w:lang w:val="en-US"/>
        </w:rPr>
        <w:t>, 41-74.</w:t>
      </w:r>
    </w:p>
  </w:comment>
  <w:comment w:id="7" w:author="Adriana" w:date="2019-06-17T18:35:00Z" w:initials="A">
    <w:p w14:paraId="1ABE19FA" w14:textId="7049557D"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Van der Linden, W. J. (Ed.). </w:t>
      </w:r>
      <w:r w:rsidRPr="00CE1129">
        <w:rPr>
          <w:rFonts w:ascii="Arial" w:hAnsi="Arial" w:cs="Arial"/>
          <w:color w:val="222222"/>
          <w:shd w:val="clear" w:color="auto" w:fill="FFFFFF"/>
          <w:lang w:val="en-US"/>
        </w:rPr>
        <w:t>(2017). </w:t>
      </w:r>
      <w:r w:rsidRPr="00CE1129">
        <w:rPr>
          <w:rFonts w:ascii="Arial" w:hAnsi="Arial" w:cs="Arial"/>
          <w:i/>
          <w:iCs/>
          <w:color w:val="222222"/>
          <w:shd w:val="clear" w:color="auto" w:fill="FFFFFF"/>
          <w:lang w:val="en-US"/>
        </w:rPr>
        <w:t>Handbook of Item Response Theory, Volume Three: Applications</w:t>
      </w:r>
      <w:r w:rsidRPr="00CE1129">
        <w:rPr>
          <w:rFonts w:ascii="Arial" w:hAnsi="Arial" w:cs="Arial"/>
          <w:color w:val="222222"/>
          <w:shd w:val="clear" w:color="auto" w:fill="FFFFFF"/>
          <w:lang w:val="en-US"/>
        </w:rPr>
        <w:t xml:space="preserve">. </w:t>
      </w:r>
      <w:r w:rsidRPr="002F067E">
        <w:rPr>
          <w:rFonts w:ascii="Arial" w:hAnsi="Arial" w:cs="Arial"/>
          <w:color w:val="222222"/>
          <w:shd w:val="clear" w:color="auto" w:fill="FFFFFF"/>
          <w:lang w:val="en-US"/>
        </w:rPr>
        <w:t>CRC Press.</w:t>
      </w:r>
    </w:p>
  </w:comment>
  <w:comment w:id="8" w:author="Adriana" w:date="2019-06-17T18:36:00Z" w:initials="A">
    <w:p w14:paraId="52F8EF9D" w14:textId="77777777" w:rsidR="0097669E" w:rsidRPr="00E455E1" w:rsidRDefault="0097669E" w:rsidP="00D66CDD">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330D3766" w14:textId="77777777" w:rsidR="0097669E" w:rsidRPr="00E455E1" w:rsidRDefault="0097669E" w:rsidP="00D66CDD">
      <w:pPr>
        <w:pStyle w:val="Textocomentario"/>
        <w:rPr>
          <w:rFonts w:ascii="Arial" w:hAnsi="Arial" w:cs="Arial"/>
          <w:color w:val="222222"/>
          <w:shd w:val="clear" w:color="auto" w:fill="FFFFFF"/>
          <w:lang w:val="en-US"/>
        </w:rPr>
      </w:pPr>
    </w:p>
    <w:p w14:paraId="1D1303F9" w14:textId="77777777" w:rsidR="0097669E" w:rsidRPr="00E455E1" w:rsidRDefault="0097669E" w:rsidP="00D66CDD">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7D8C189B" w14:textId="77777777" w:rsidR="0097669E" w:rsidRPr="00E455E1" w:rsidRDefault="0097669E" w:rsidP="00D66CDD">
      <w:pPr>
        <w:pStyle w:val="Textocomentario"/>
        <w:rPr>
          <w:rFonts w:ascii="Arial" w:hAnsi="Arial" w:cs="Arial"/>
          <w:color w:val="222222"/>
          <w:shd w:val="clear" w:color="auto" w:fill="FFFFFF"/>
          <w:lang w:val="en-US"/>
        </w:rPr>
      </w:pPr>
    </w:p>
    <w:p w14:paraId="61F886A0" w14:textId="418252FE" w:rsidR="0097669E" w:rsidRPr="00D66CDD" w:rsidRDefault="0097669E">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9" w:author="Adriana" w:date="2019-06-17T18:36:00Z" w:initials="A">
    <w:p w14:paraId="62AF8F6F" w14:textId="229AC1E4" w:rsidR="0097669E" w:rsidRPr="00D66CDD" w:rsidRDefault="0097669E">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10" w:author="Adriana" w:date="2019-06-17T18:36:00Z" w:initials="A">
    <w:p w14:paraId="4FC68DBC" w14:textId="77777777" w:rsidR="0097669E" w:rsidRPr="00E455E1" w:rsidRDefault="0097669E" w:rsidP="00D66CDD">
      <w:pPr>
        <w:pStyle w:val="Textocomentario"/>
        <w:rPr>
          <w:lang w:val="en-US"/>
        </w:rPr>
      </w:pPr>
      <w:r>
        <w:rPr>
          <w:rStyle w:val="Refdecomentario"/>
        </w:rPr>
        <w:annotationRef/>
      </w: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p w14:paraId="2ECB3A56" w14:textId="4589BA8D" w:rsidR="0097669E" w:rsidRPr="009C0807" w:rsidRDefault="0097669E">
      <w:pPr>
        <w:pStyle w:val="Textocomentario"/>
        <w:rPr>
          <w:lang w:val="en-US"/>
        </w:rPr>
      </w:pPr>
    </w:p>
  </w:comment>
  <w:comment w:id="11" w:author="Adriana" w:date="2019-06-17T18:38:00Z" w:initials="A">
    <w:p w14:paraId="0A303F8A" w14:textId="77777777" w:rsidR="0097669E" w:rsidRPr="00167315" w:rsidRDefault="0097669E" w:rsidP="009C0807">
      <w:pPr>
        <w:pStyle w:val="Textocomentario"/>
        <w:rPr>
          <w:lang w:val="en-US"/>
        </w:rPr>
      </w:pPr>
      <w:r>
        <w:rPr>
          <w:rStyle w:val="Refdecomentario"/>
        </w:rPr>
        <w:annotationRef/>
      </w: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p w14:paraId="1150E9F7" w14:textId="682C651F" w:rsidR="0097669E" w:rsidRPr="00685A2F" w:rsidRDefault="0097669E">
      <w:pPr>
        <w:pStyle w:val="Textocomentario"/>
        <w:rPr>
          <w:lang w:val="en-US"/>
        </w:rPr>
      </w:pPr>
    </w:p>
  </w:comment>
  <w:comment w:id="12" w:author="Adriana" w:date="2019-06-17T18:39:00Z" w:initials="A">
    <w:p w14:paraId="1034F571" w14:textId="76C85656" w:rsidR="0097669E" w:rsidRPr="00A74075"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3" w:author="Adriana" w:date="2019-06-17T18:48:00Z" w:initials="A">
    <w:p w14:paraId="367A0343" w14:textId="70BE342E" w:rsidR="0097669E" w:rsidRPr="00A74075" w:rsidRDefault="0097669E">
      <w:pPr>
        <w:pStyle w:val="Textocomentario"/>
        <w:rPr>
          <w:lang w:val="en-US"/>
        </w:rPr>
      </w:pPr>
      <w:r>
        <w:rPr>
          <w:rStyle w:val="Refdecomentario"/>
        </w:rPr>
        <w:annotationRef/>
      </w:r>
      <w:r w:rsidRPr="002F067E">
        <w:rPr>
          <w:rFonts w:ascii="Arial" w:hAnsi="Arial" w:cs="Arial"/>
          <w:color w:val="222222"/>
          <w:shd w:val="clear" w:color="auto" w:fill="FFFFFF"/>
          <w:lang w:val="en-US"/>
        </w:rPr>
        <w:t>De La Torre, J. (2011). The generalized DINA model framework.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6</w:t>
      </w:r>
      <w:r w:rsidRPr="002F067E">
        <w:rPr>
          <w:rFonts w:ascii="Arial" w:hAnsi="Arial" w:cs="Arial"/>
          <w:color w:val="222222"/>
          <w:shd w:val="clear" w:color="auto" w:fill="FFFFFF"/>
          <w:lang w:val="en-US"/>
        </w:rPr>
        <w:t>(2), 179-199.</w:t>
      </w:r>
    </w:p>
  </w:comment>
  <w:comment w:id="14" w:author="Adriana" w:date="2019-06-17T18:49:00Z" w:initials="A">
    <w:p w14:paraId="51426FE6" w14:textId="2F42BC44" w:rsidR="0097669E" w:rsidRPr="00A74075" w:rsidRDefault="0097669E">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5" w:author="Adriana" w:date="2019-06-17T18:50:00Z" w:initials="A">
    <w:p w14:paraId="1F70221C" w14:textId="667FE31B" w:rsidR="0097669E" w:rsidRPr="00A74075" w:rsidRDefault="0097669E">
      <w:pPr>
        <w:pStyle w:val="Textocomentario"/>
        <w:rPr>
          <w:lang w:val="en-US"/>
        </w:rPr>
      </w:pPr>
      <w:r>
        <w:rPr>
          <w:rStyle w:val="Refdecomentario"/>
        </w:rPr>
        <w:annotationRef/>
      </w:r>
      <w:r w:rsidRPr="00A74075">
        <w:rPr>
          <w:rFonts w:ascii="Arial" w:hAnsi="Arial" w:cs="Arial"/>
          <w:color w:val="222222"/>
          <w:shd w:val="clear" w:color="auto" w:fill="FFFFFF"/>
          <w:lang w:val="en-US"/>
        </w:rPr>
        <w:t>Douglas, J., de la Torre, J., Chang, H., Henson, R., &amp; Templin, J. (2006, April). Skills diagnosis with latent variable models. In </w:t>
      </w:r>
      <w:r w:rsidRPr="00A74075">
        <w:rPr>
          <w:rFonts w:ascii="Arial" w:hAnsi="Arial" w:cs="Arial"/>
          <w:i/>
          <w:iCs/>
          <w:color w:val="222222"/>
          <w:shd w:val="clear" w:color="auto" w:fill="FFFFFF"/>
          <w:lang w:val="en-US"/>
        </w:rPr>
        <w:t>annual meeting of the National Council on Measurement in Education, San Francisco, CA</w:t>
      </w:r>
      <w:r w:rsidRPr="00A74075">
        <w:rPr>
          <w:rFonts w:ascii="Arial" w:hAnsi="Arial" w:cs="Arial"/>
          <w:color w:val="222222"/>
          <w:shd w:val="clear" w:color="auto" w:fill="FFFFFF"/>
          <w:lang w:val="en-US"/>
        </w:rPr>
        <w:t>.</w:t>
      </w:r>
    </w:p>
  </w:comment>
  <w:comment w:id="16" w:author="Adriana" w:date="2019-06-17T18:52:00Z" w:initials="A">
    <w:p w14:paraId="63DCD2EC" w14:textId="77777777" w:rsidR="0097669E" w:rsidRPr="00E455E1" w:rsidRDefault="0097669E" w:rsidP="00A74075">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p w14:paraId="5B087866" w14:textId="6EFFBC04" w:rsidR="0097669E" w:rsidRPr="00A74075" w:rsidRDefault="0097669E">
      <w:pPr>
        <w:pStyle w:val="Textocomentario"/>
        <w:rPr>
          <w:lang w:val="en-US"/>
        </w:rPr>
      </w:pPr>
    </w:p>
  </w:comment>
  <w:comment w:id="17" w:author="Adriana" w:date="2019-06-17T18:53:00Z" w:initials="A">
    <w:p w14:paraId="49946626" w14:textId="1DFA7BC6" w:rsidR="0097669E" w:rsidRPr="00A37537" w:rsidRDefault="0097669E">
      <w:pPr>
        <w:pStyle w:val="Textocomentario"/>
        <w:rPr>
          <w:lang w:val="en-US"/>
        </w:rPr>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sidRPr="002F067E">
        <w:rPr>
          <w:rFonts w:ascii="Arial" w:hAnsi="Arial" w:cs="Arial"/>
          <w:i/>
          <w:iCs/>
          <w:color w:val="222222"/>
          <w:shd w:val="clear" w:color="auto" w:fill="FFFFFF"/>
          <w:lang w:val="en-US"/>
        </w:rPr>
        <w:t>Psychometrika</w:t>
      </w:r>
      <w:r w:rsidRPr="002F067E">
        <w:rPr>
          <w:rFonts w:ascii="Arial" w:hAnsi="Arial" w:cs="Arial"/>
          <w:color w:val="222222"/>
          <w:shd w:val="clear" w:color="auto" w:fill="FFFFFF"/>
          <w:lang w:val="en-US"/>
        </w:rPr>
        <w:t>, </w:t>
      </w:r>
      <w:r w:rsidRPr="002F067E">
        <w:rPr>
          <w:rFonts w:ascii="Arial" w:hAnsi="Arial" w:cs="Arial"/>
          <w:i/>
          <w:iCs/>
          <w:color w:val="222222"/>
          <w:shd w:val="clear" w:color="auto" w:fill="FFFFFF"/>
          <w:lang w:val="en-US"/>
        </w:rPr>
        <w:t>74</w:t>
      </w:r>
      <w:r w:rsidRPr="002F067E">
        <w:rPr>
          <w:rFonts w:ascii="Arial" w:hAnsi="Arial" w:cs="Arial"/>
          <w:color w:val="222222"/>
          <w:shd w:val="clear" w:color="auto" w:fill="FFFFFF"/>
          <w:lang w:val="en-US"/>
        </w:rPr>
        <w:t>(2), 191.</w:t>
      </w:r>
    </w:p>
  </w:comment>
  <w:comment w:id="18" w:author="Adriana" w:date="2019-06-17T18:55:00Z" w:initials="A">
    <w:p w14:paraId="7965A723" w14:textId="77AA60BF" w:rsidR="0097669E" w:rsidRDefault="0097669E">
      <w:pPr>
        <w:pStyle w:val="Textocomentario"/>
      </w:pPr>
      <w:r>
        <w:rPr>
          <w:rStyle w:val="Refdecomentario"/>
        </w:rPr>
        <w:annotationRef/>
      </w:r>
      <w:r w:rsidRPr="00A37537">
        <w:rPr>
          <w:rFonts w:ascii="Arial" w:hAnsi="Arial" w:cs="Arial"/>
          <w:color w:val="222222"/>
          <w:shd w:val="clear" w:color="auto" w:fill="FFFFFF"/>
          <w:lang w:val="en-US"/>
        </w:rPr>
        <w:t>von Davier, M. (2005). A general diagnostic model applied to language testing data. </w:t>
      </w:r>
      <w:r>
        <w:rPr>
          <w:rFonts w:ascii="Arial" w:hAnsi="Arial" w:cs="Arial"/>
          <w:i/>
          <w:iCs/>
          <w:color w:val="222222"/>
          <w:shd w:val="clear" w:color="auto" w:fill="FFFFFF"/>
        </w:rPr>
        <w:t>ETS Research Report Series</w:t>
      </w:r>
      <w:r>
        <w:rPr>
          <w:rFonts w:ascii="Arial" w:hAnsi="Arial" w:cs="Arial"/>
          <w:color w:val="222222"/>
          <w:shd w:val="clear" w:color="auto" w:fill="FFFFFF"/>
        </w:rPr>
        <w:t>, </w:t>
      </w:r>
      <w:r>
        <w:rPr>
          <w:rFonts w:ascii="Arial" w:hAnsi="Arial" w:cs="Arial"/>
          <w:i/>
          <w:iCs/>
          <w:color w:val="222222"/>
          <w:shd w:val="clear" w:color="auto" w:fill="FFFFFF"/>
        </w:rPr>
        <w:t>2005</w:t>
      </w:r>
      <w:r>
        <w:rPr>
          <w:rFonts w:ascii="Arial" w:hAnsi="Arial" w:cs="Arial"/>
          <w:color w:val="222222"/>
          <w:shd w:val="clear" w:color="auto" w:fill="FFFFFF"/>
        </w:rPr>
        <w:t>(2), i-35.</w:t>
      </w:r>
    </w:p>
  </w:comment>
  <w:comment w:id="19" w:author="Adriana" w:date="2019-06-17T19:01:00Z" w:initials="A">
    <w:p w14:paraId="42F9BAB3" w14:textId="7BF4A3AA" w:rsidR="0097669E" w:rsidRDefault="0097669E">
      <w:pPr>
        <w:pStyle w:val="Textocomentario"/>
      </w:pPr>
      <w:r>
        <w:rPr>
          <w:rStyle w:val="Refdecomentario"/>
        </w:rPr>
        <w:annotationRef/>
      </w:r>
      <w:r>
        <w:rPr>
          <w:rFonts w:ascii="Arial" w:hAnsi="Arial" w:cs="Arial"/>
          <w:color w:val="222222"/>
          <w:shd w:val="clear" w:color="auto" w:fill="FFFFFF"/>
        </w:rPr>
        <w:t>Martínez Rizo, F. (2015). Las pruebas ENLACE y Excale. Un estudio de validación. </w:t>
      </w:r>
      <w:r>
        <w:rPr>
          <w:rFonts w:ascii="Arial" w:hAnsi="Arial" w:cs="Arial"/>
          <w:i/>
          <w:iCs/>
          <w:color w:val="222222"/>
          <w:shd w:val="clear" w:color="auto" w:fill="FFFFFF"/>
        </w:rPr>
        <w:t>Cuadernos de Investigación, Ciudad de México: Instituto Nacional para la Evaluación de la Educación</w:t>
      </w:r>
      <w:r>
        <w:rPr>
          <w:rFonts w:ascii="Arial" w:hAnsi="Arial" w:cs="Arial"/>
          <w:color w:val="222222"/>
          <w:shd w:val="clear" w:color="auto" w:fill="FFFFFF"/>
        </w:rPr>
        <w:t>.</w:t>
      </w:r>
    </w:p>
  </w:comment>
  <w:comment w:id="20" w:author="Adriana" w:date="2019-06-17T19:12:00Z" w:initials="A">
    <w:p w14:paraId="6AC23135" w14:textId="77777777" w:rsidR="0097669E" w:rsidRDefault="0097669E" w:rsidP="0097669E">
      <w:pPr>
        <w:autoSpaceDE w:val="0"/>
        <w:autoSpaceDN w:val="0"/>
        <w:adjustRightInd w:val="0"/>
        <w:spacing w:after="0" w:line="240" w:lineRule="auto"/>
        <w:rPr>
          <w:rFonts w:ascii="MinionPro-It" w:hAnsi="MinionPro-It" w:cs="MinionPro-It"/>
          <w:sz w:val="20"/>
          <w:szCs w:val="20"/>
        </w:rPr>
      </w:pPr>
      <w:r>
        <w:rPr>
          <w:rStyle w:val="Refdecomentario"/>
        </w:rPr>
        <w:annotationRef/>
      </w:r>
      <w:r>
        <w:rPr>
          <w:rFonts w:ascii="MinionPro-Regular" w:hAnsi="MinionPro-Regular" w:cs="MinionPro-Regular"/>
          <w:sz w:val="20"/>
          <w:szCs w:val="20"/>
        </w:rPr>
        <w:t xml:space="preserve">INEE. (2015). </w:t>
      </w:r>
      <w:r>
        <w:rPr>
          <w:rFonts w:ascii="MinionPro-It" w:hAnsi="MinionPro-It" w:cs="MinionPro-It"/>
          <w:sz w:val="20"/>
          <w:szCs w:val="20"/>
        </w:rPr>
        <w:t>Plan Nacional para la Evaluación de los aprendizajes (PLANEA). Resultados nacionales</w:t>
      </w:r>
    </w:p>
    <w:p w14:paraId="36E6A954" w14:textId="77777777" w:rsidR="0097669E" w:rsidRDefault="0097669E" w:rsidP="0097669E">
      <w:pPr>
        <w:autoSpaceDE w:val="0"/>
        <w:autoSpaceDN w:val="0"/>
        <w:adjustRightInd w:val="0"/>
        <w:spacing w:after="0" w:line="240" w:lineRule="auto"/>
        <w:rPr>
          <w:rFonts w:ascii="MinionPro-Regular" w:hAnsi="MinionPro-Regular" w:cs="MinionPro-Regular"/>
          <w:sz w:val="20"/>
          <w:szCs w:val="20"/>
        </w:rPr>
      </w:pPr>
      <w:r>
        <w:rPr>
          <w:rFonts w:ascii="MinionPro-It" w:hAnsi="MinionPro-It" w:cs="MinionPro-It"/>
          <w:sz w:val="20"/>
          <w:szCs w:val="20"/>
        </w:rPr>
        <w:t xml:space="preserve">2015. </w:t>
      </w:r>
      <w:r>
        <w:rPr>
          <w:rFonts w:ascii="MinionPro-Regular" w:hAnsi="MinionPro-Regular" w:cs="MinionPro-Regular"/>
          <w:sz w:val="20"/>
          <w:szCs w:val="20"/>
        </w:rPr>
        <w:t>Recuperado de http://www.inee.edu.mx/images/stories/2015/planea/inal/fascículosinales/</w:t>
      </w:r>
    </w:p>
    <w:p w14:paraId="17422CFD" w14:textId="49FAC4A5" w:rsidR="0097669E" w:rsidRPr="00D82B1F" w:rsidRDefault="0097669E" w:rsidP="0097669E">
      <w:pPr>
        <w:pStyle w:val="Textocomentario"/>
        <w:rPr>
          <w:lang w:val="en-US"/>
        </w:rPr>
      </w:pPr>
      <w:r w:rsidRPr="00D82B1F">
        <w:rPr>
          <w:rFonts w:ascii="MinionPro-Regular" w:hAnsi="MinionPro-Regular" w:cs="MinionPro-Regular"/>
          <w:lang w:val="en-US"/>
        </w:rPr>
        <w:t>resultadosPlanea-3011.pdf</w:t>
      </w:r>
    </w:p>
  </w:comment>
  <w:comment w:id="21" w:author="Adriana" w:date="2019-06-17T19:13:00Z" w:initials="A">
    <w:p w14:paraId="41134882" w14:textId="623D6012" w:rsidR="00893A5B" w:rsidRPr="00D82B1F" w:rsidRDefault="00893A5B">
      <w:pPr>
        <w:pStyle w:val="Textocomentario"/>
        <w:rPr>
          <w:lang w:val="en-US"/>
        </w:rPr>
      </w:pPr>
      <w:r>
        <w:rPr>
          <w:rStyle w:val="Refdecomentario"/>
        </w:rPr>
        <w:annotationRef/>
      </w:r>
      <w:r w:rsidRPr="00CE1129">
        <w:rPr>
          <w:rFonts w:ascii="Arial" w:hAnsi="Arial" w:cs="Arial"/>
          <w:color w:val="222222"/>
          <w:shd w:val="clear" w:color="auto" w:fill="FFFFFF"/>
          <w:lang w:val="en-US"/>
        </w:rPr>
        <w:t xml:space="preserve">Embretson, S. (1994). Applications of cognitive design systems to test development. </w:t>
      </w:r>
      <w:r w:rsidRPr="00D82B1F">
        <w:rPr>
          <w:rFonts w:ascii="Arial" w:hAnsi="Arial" w:cs="Arial"/>
          <w:color w:val="222222"/>
          <w:shd w:val="clear" w:color="auto" w:fill="FFFFFF"/>
          <w:lang w:val="en-US"/>
        </w:rPr>
        <w:t>In </w:t>
      </w:r>
      <w:r w:rsidRPr="00D82B1F">
        <w:rPr>
          <w:rFonts w:ascii="Arial" w:hAnsi="Arial" w:cs="Arial"/>
          <w:i/>
          <w:iCs/>
          <w:color w:val="222222"/>
          <w:shd w:val="clear" w:color="auto" w:fill="FFFFFF"/>
          <w:lang w:val="en-US"/>
        </w:rPr>
        <w:t>Cognitive assessment</w:t>
      </w:r>
      <w:r w:rsidRPr="00D82B1F">
        <w:rPr>
          <w:rFonts w:ascii="Arial" w:hAnsi="Arial" w:cs="Arial"/>
          <w:color w:val="222222"/>
          <w:shd w:val="clear" w:color="auto" w:fill="FFFFFF"/>
          <w:lang w:val="en-US"/>
        </w:rPr>
        <w:t> (pp. 107-135). Springer, Boston, MA.</w:t>
      </w:r>
    </w:p>
  </w:comment>
  <w:comment w:id="22" w:author="Adriana" w:date="2019-06-17T19:14:00Z" w:initials="A">
    <w:p w14:paraId="19124A7E" w14:textId="77777777" w:rsidR="00893A5B" w:rsidRPr="005E4D7A" w:rsidRDefault="00893A5B" w:rsidP="00893A5B">
      <w:pPr>
        <w:pStyle w:val="Referencias"/>
        <w:ind w:left="0" w:firstLine="0"/>
        <w:rPr>
          <w:lang w:val="en-US"/>
        </w:rPr>
      </w:pPr>
      <w:r>
        <w:rPr>
          <w:rStyle w:val="Refdecomentario"/>
        </w:rPr>
        <w:annotationRef/>
      </w:r>
      <w:r w:rsidRPr="005E4D7A">
        <w:rPr>
          <w:lang w:val="en-US"/>
        </w:rPr>
        <w:t xml:space="preserve">Bejar, I. (2002). Item generation: From conception to implementation. In S. H. Irvine and P. C. Kyllonen (Eds.), </w:t>
      </w:r>
      <w:r w:rsidRPr="0007700C">
        <w:rPr>
          <w:i/>
          <w:lang w:val="en-US"/>
        </w:rPr>
        <w:t>Item heneration for test development</w:t>
      </w:r>
      <w:r w:rsidRPr="005E4D7A">
        <w:rPr>
          <w:lang w:val="en-US"/>
        </w:rPr>
        <w:t>, pp. 199-218. Mahwah: Lawrence Erbaum Associates.</w:t>
      </w:r>
    </w:p>
    <w:p w14:paraId="6DC084F5" w14:textId="77777777" w:rsidR="00893A5B" w:rsidRPr="00D82B1F" w:rsidRDefault="00893A5B">
      <w:pPr>
        <w:pStyle w:val="Textocomentario"/>
        <w:rPr>
          <w:lang w:val="en-US"/>
        </w:rPr>
      </w:pPr>
    </w:p>
    <w:p w14:paraId="3B3BC100" w14:textId="77777777" w:rsidR="00893A5B" w:rsidRPr="00D82B1F" w:rsidRDefault="00893A5B" w:rsidP="00893A5B">
      <w:pPr>
        <w:pStyle w:val="Referencias"/>
        <w:ind w:left="0" w:firstLine="0"/>
        <w:rPr>
          <w:lang w:val="en-US"/>
        </w:rPr>
      </w:pPr>
      <w:r w:rsidRPr="005E4D7A">
        <w:rPr>
          <w:lang w:val="en-US"/>
        </w:rPr>
        <w:t xml:space="preserve">Bejar, I. (2010). Item Generation. Implications for a Validity Argument. In Gierl, Mark J.; Haladyna, Thomas M. (eds.) </w:t>
      </w:r>
      <w:r w:rsidRPr="0007700C">
        <w:rPr>
          <w:i/>
          <w:lang w:val="en-US"/>
        </w:rPr>
        <w:t>Automatic Item Generation: Theory and Practice</w:t>
      </w:r>
      <w:r w:rsidRPr="005E4D7A">
        <w:rPr>
          <w:lang w:val="en-US"/>
        </w:rPr>
        <w:t xml:space="preserve">, pp. 40-56. </w:t>
      </w:r>
      <w:r w:rsidRPr="00D82B1F">
        <w:rPr>
          <w:lang w:val="en-US"/>
        </w:rPr>
        <w:t>New York: Routledge.</w:t>
      </w:r>
    </w:p>
    <w:p w14:paraId="62037F69" w14:textId="77777777" w:rsidR="00893A5B" w:rsidRPr="00D82B1F" w:rsidRDefault="00893A5B">
      <w:pPr>
        <w:pStyle w:val="Textocomentario"/>
        <w:rPr>
          <w:lang w:val="en-US"/>
        </w:rPr>
      </w:pPr>
    </w:p>
    <w:p w14:paraId="6D0A3F72" w14:textId="3D30ED74" w:rsidR="00893A5B" w:rsidRPr="00D82B1F" w:rsidRDefault="00893A5B">
      <w:pPr>
        <w:pStyle w:val="Textocomentario"/>
        <w:rPr>
          <w:lang w:val="en-US"/>
        </w:rPr>
      </w:pPr>
    </w:p>
  </w:comment>
  <w:comment w:id="23" w:author="Adriana" w:date="2019-06-17T19:16:00Z" w:initials="A">
    <w:p w14:paraId="1FE0DA3C" w14:textId="77777777" w:rsidR="007B7ABD" w:rsidRPr="005E4D7A" w:rsidRDefault="007B7ABD" w:rsidP="007B7ABD">
      <w:pPr>
        <w:pStyle w:val="Referencias"/>
        <w:ind w:left="0" w:firstLine="0"/>
        <w:rPr>
          <w:lang w:val="en-US"/>
        </w:rPr>
      </w:pPr>
      <w:r>
        <w:rPr>
          <w:rStyle w:val="Refdecomentario"/>
        </w:rPr>
        <w:annotationRef/>
      </w:r>
      <w:r w:rsidRPr="005E4D7A">
        <w:rPr>
          <w:lang w:val="en-US"/>
        </w:rPr>
        <w:t>Gorin, J. &amp; Embretson, S. (2013). Using Cognitive Psychology to generate Items and Predict Item Characteristics. In Gierl, M. y Halady</w:t>
      </w:r>
      <w:r w:rsidRPr="007B7ABD">
        <w:rPr>
          <w:highlight w:val="yellow"/>
          <w:lang w:val="en-US"/>
        </w:rPr>
        <w:t>n</w:t>
      </w:r>
      <w:r w:rsidRPr="005E4D7A">
        <w:rPr>
          <w:lang w:val="en-US"/>
        </w:rPr>
        <w:t xml:space="preserve">a, T. (edit.). </w:t>
      </w:r>
      <w:r w:rsidRPr="0003611D">
        <w:rPr>
          <w:i/>
          <w:lang w:val="en-US"/>
        </w:rPr>
        <w:t>Automatic Item Generation: Theory and Practice,</w:t>
      </w:r>
      <w:r w:rsidRPr="005E4D7A">
        <w:rPr>
          <w:lang w:val="en-US"/>
        </w:rPr>
        <w:t xml:space="preserve"> pp. 40-56. New York: Taylor and Francis Group.</w:t>
      </w:r>
    </w:p>
    <w:p w14:paraId="71DEC4D0" w14:textId="0A314997" w:rsidR="007B7ABD" w:rsidRPr="00D82B1F" w:rsidRDefault="007B7ABD">
      <w:pPr>
        <w:pStyle w:val="Textocomentario"/>
        <w:rPr>
          <w:lang w:val="en-US"/>
        </w:rPr>
      </w:pPr>
    </w:p>
  </w:comment>
  <w:comment w:id="24" w:author="Adriana" w:date="2019-06-17T19:31:00Z" w:initials="A">
    <w:p w14:paraId="7C0ABB84" w14:textId="42C8A446" w:rsidR="00F159ED" w:rsidRPr="005E4D7A" w:rsidRDefault="00F159ED" w:rsidP="00F159ED">
      <w:pPr>
        <w:pStyle w:val="Referencias"/>
        <w:ind w:left="0" w:firstLine="0"/>
        <w:rPr>
          <w:lang w:val="en-US"/>
        </w:rPr>
      </w:pPr>
      <w:r>
        <w:rPr>
          <w:rStyle w:val="Refdecomentario"/>
        </w:rPr>
        <w:annotationRef/>
      </w:r>
      <w:r w:rsidRPr="005E4D7A">
        <w:rPr>
          <w:lang w:val="en-US"/>
        </w:rPr>
        <w:t xml:space="preserve">Messick, S. (1989). Validity. En R. L. Linn (Ed.), </w:t>
      </w:r>
      <w:r w:rsidRPr="006179A4">
        <w:rPr>
          <w:i/>
          <w:lang w:val="en-US"/>
        </w:rPr>
        <w:t>Educational measurement</w:t>
      </w:r>
      <w:r w:rsidRPr="005E4D7A">
        <w:rPr>
          <w:lang w:val="en-US"/>
        </w:rPr>
        <w:t xml:space="preserve"> (3a. ed.), pp. 13-103. New York: Macmillan Publishing Co.</w:t>
      </w:r>
    </w:p>
    <w:p w14:paraId="2C4200BA" w14:textId="7B22AB18" w:rsidR="00F159ED" w:rsidRPr="00D82B1F" w:rsidRDefault="00F159ED">
      <w:pPr>
        <w:pStyle w:val="Textocomentario"/>
        <w:rPr>
          <w:lang w:val="en-US"/>
        </w:rPr>
      </w:pPr>
    </w:p>
  </w:comment>
  <w:comment w:id="25" w:author="Adriana" w:date="2019-06-17T19:32:00Z" w:initials="A">
    <w:p w14:paraId="4AFBBED2" w14:textId="382CBB27" w:rsidR="00F159ED" w:rsidRPr="00D82B1F" w:rsidRDefault="00F159ED" w:rsidP="00F159ED">
      <w:pPr>
        <w:pStyle w:val="Referencias"/>
        <w:ind w:left="0" w:firstLine="0"/>
        <w:rPr>
          <w:lang w:val="en-US"/>
        </w:rPr>
      </w:pPr>
      <w:r>
        <w:rPr>
          <w:rStyle w:val="Refdecomentario"/>
        </w:rPr>
        <w:annotationRef/>
      </w:r>
      <w:r w:rsidRPr="00D82B1F">
        <w:rPr>
          <w:lang w:val="en-US"/>
        </w:rPr>
        <w:t xml:space="preserve">Yang, X. &amp; Embretson, S. (2007). </w:t>
      </w:r>
      <w:r w:rsidRPr="005E4D7A">
        <w:rPr>
          <w:lang w:val="en-US"/>
        </w:rPr>
        <w:t xml:space="preserve">Construct Validity and Cognitivy Diagnostic Assesment. In Leighton, J. y Griel, M. (Edit.). </w:t>
      </w:r>
      <w:r w:rsidRPr="00F70171">
        <w:rPr>
          <w:i/>
          <w:lang w:val="en-US"/>
        </w:rPr>
        <w:t>Cognitive diagnostic assessment for education: Theory and applications</w:t>
      </w:r>
      <w:r w:rsidRPr="005E4D7A">
        <w:rPr>
          <w:lang w:val="en-US"/>
        </w:rPr>
        <w:t xml:space="preserve">, pp. 85-118. </w:t>
      </w:r>
      <w:r w:rsidRPr="00D82B1F">
        <w:rPr>
          <w:lang w:val="en-US"/>
        </w:rPr>
        <w:t>Cambridge: Cambrige University Press.</w:t>
      </w:r>
    </w:p>
    <w:p w14:paraId="191DCC66" w14:textId="24AE3A35" w:rsidR="00F159ED" w:rsidRPr="00D82B1F" w:rsidRDefault="00F159ED">
      <w:pPr>
        <w:pStyle w:val="Textocomentario"/>
        <w:rPr>
          <w:lang w:val="en-US"/>
        </w:rPr>
      </w:pPr>
    </w:p>
  </w:comment>
  <w:comment w:id="26" w:author="Adriana" w:date="2019-06-17T19:37:00Z" w:initials="A">
    <w:p w14:paraId="58A3B096" w14:textId="77777777" w:rsidR="006630C5" w:rsidRPr="00D82B1F" w:rsidRDefault="006630C5" w:rsidP="006630C5">
      <w:pPr>
        <w:pStyle w:val="Referencias"/>
        <w:ind w:left="0" w:firstLine="0"/>
        <w:rPr>
          <w:lang w:val="en-US"/>
        </w:rPr>
      </w:pPr>
      <w:r>
        <w:rPr>
          <w:rStyle w:val="Refdecomentario"/>
        </w:rPr>
        <w:annotationRef/>
      </w:r>
      <w:r w:rsidRPr="005E4D7A">
        <w:rPr>
          <w:lang w:val="en-US"/>
        </w:rPr>
        <w:t xml:space="preserve">Brown, J. &amp; Burton, R. (1978). Diagnostic models for procedural bugs in basic mathematical skills. </w:t>
      </w:r>
      <w:r w:rsidRPr="00D82B1F">
        <w:rPr>
          <w:i/>
          <w:lang w:val="en-US"/>
        </w:rPr>
        <w:t>Cognitive Science</w:t>
      </w:r>
      <w:r w:rsidRPr="00D82B1F">
        <w:rPr>
          <w:lang w:val="en-US"/>
        </w:rPr>
        <w:t>, 2, 155-192.</w:t>
      </w:r>
    </w:p>
    <w:p w14:paraId="5578A920" w14:textId="10FD188E" w:rsidR="006630C5" w:rsidRPr="00D82B1F" w:rsidRDefault="006630C5">
      <w:pPr>
        <w:pStyle w:val="Textocomentario"/>
        <w:rPr>
          <w:lang w:val="en-US"/>
        </w:rPr>
      </w:pPr>
    </w:p>
  </w:comment>
  <w:comment w:id="27" w:author="Adriana" w:date="2019-06-17T19:37:00Z" w:initials="A">
    <w:p w14:paraId="12A91B3C" w14:textId="77777777" w:rsidR="006630C5" w:rsidRPr="005E4D7A" w:rsidRDefault="006630C5" w:rsidP="006630C5">
      <w:pPr>
        <w:pStyle w:val="Referencias"/>
        <w:ind w:left="0" w:firstLine="0"/>
        <w:rPr>
          <w:lang w:val="en-US"/>
        </w:rPr>
      </w:pPr>
      <w:r>
        <w:rPr>
          <w:rStyle w:val="Refdecomentario"/>
        </w:rPr>
        <w:annotationRef/>
      </w:r>
      <w:r w:rsidRPr="005E4D7A">
        <w:rPr>
          <w:lang w:val="en-US"/>
        </w:rPr>
        <w:t xml:space="preserve">Chen, Y. &amp; Macdonald, G. (2011). Validating Cognitive Sources of Mathematics Item Difficulty: Application of the LLTM to Fraction Conceptual Items. </w:t>
      </w:r>
      <w:r w:rsidRPr="0003611D">
        <w:rPr>
          <w:i/>
          <w:lang w:val="en-US"/>
        </w:rPr>
        <w:t>Psychological Assessment</w:t>
      </w:r>
      <w:r w:rsidRPr="005E4D7A">
        <w:rPr>
          <w:lang w:val="en-US"/>
        </w:rPr>
        <w:t xml:space="preserve">, </w:t>
      </w:r>
      <w:r w:rsidRPr="00BB02B1">
        <w:rPr>
          <w:i/>
          <w:lang w:val="en-US"/>
        </w:rPr>
        <w:t>7</w:t>
      </w:r>
      <w:r w:rsidRPr="005E4D7A">
        <w:rPr>
          <w:lang w:val="en-US"/>
        </w:rPr>
        <w:t>, 74–93.</w:t>
      </w:r>
    </w:p>
    <w:p w14:paraId="5F4B1987" w14:textId="6DDCD61D" w:rsidR="006630C5" w:rsidRPr="00D82B1F" w:rsidRDefault="006630C5">
      <w:pPr>
        <w:pStyle w:val="Textocomentario"/>
        <w:rPr>
          <w:lang w:val="en-US"/>
        </w:rPr>
      </w:pPr>
    </w:p>
  </w:comment>
  <w:comment w:id="28" w:author="Adriana" w:date="2019-06-17T19:38:00Z" w:initials="A">
    <w:p w14:paraId="63982486" w14:textId="77777777" w:rsidR="006630C5" w:rsidRPr="00197313" w:rsidRDefault="006630C5" w:rsidP="006630C5">
      <w:pPr>
        <w:pStyle w:val="Referencias"/>
        <w:ind w:left="0" w:firstLine="0"/>
        <w:rPr>
          <w:lang w:val="en-US"/>
        </w:rPr>
      </w:pPr>
      <w:r>
        <w:rPr>
          <w:rStyle w:val="Refdecomentario"/>
        </w:rPr>
        <w:annotationRef/>
      </w:r>
      <w:r w:rsidRPr="005E4D7A">
        <w:rPr>
          <w:lang w:val="en-US"/>
        </w:rPr>
        <w:t xml:space="preserve">Gierl, M., Leighton, J., Changjiang, W., Jiawen, Z., Rebecca, G. &amp; Tan, A. (2009). </w:t>
      </w:r>
      <w:r w:rsidRPr="0003611D">
        <w:rPr>
          <w:i/>
          <w:lang w:val="en-US"/>
        </w:rPr>
        <w:t>Validating Cognitive Models of Task Performance in Algebra on the SAT. Research Report 2009-3</w:t>
      </w:r>
      <w:r w:rsidRPr="005E4D7A">
        <w:rPr>
          <w:lang w:val="en-US"/>
        </w:rPr>
        <w:t xml:space="preserve">. </w:t>
      </w:r>
      <w:r w:rsidRPr="00197313">
        <w:rPr>
          <w:lang w:val="en-US"/>
        </w:rPr>
        <w:t>College Board, Research Report, 2009(3). New York.</w:t>
      </w:r>
    </w:p>
    <w:p w14:paraId="18E24785" w14:textId="3BDE8B70" w:rsidR="006630C5" w:rsidRPr="00D82B1F" w:rsidRDefault="006630C5">
      <w:pPr>
        <w:pStyle w:val="Textocomentario"/>
        <w:rPr>
          <w:lang w:val="en-US"/>
        </w:rPr>
      </w:pPr>
    </w:p>
  </w:comment>
  <w:comment w:id="29" w:author="Adriana" w:date="2019-06-17T19:49:00Z" w:initials="A">
    <w:p w14:paraId="48C51E5B" w14:textId="21CFD65C" w:rsidR="00F5249B" w:rsidRDefault="00F5249B" w:rsidP="00F5249B">
      <w:pPr>
        <w:pStyle w:val="Referencias"/>
        <w:ind w:left="0" w:firstLine="0"/>
      </w:pPr>
      <w:r>
        <w:rPr>
          <w:rStyle w:val="Refdecomentario"/>
        </w:rPr>
        <w:annotationRef/>
      </w:r>
      <w:r w:rsidRPr="005E4D7A">
        <w:rPr>
          <w:lang w:val="en-US"/>
        </w:rPr>
        <w:t xml:space="preserve">Ma, L. Çetin, E. y Green, K. (2009, April). </w:t>
      </w:r>
      <w:r w:rsidRPr="006179A4">
        <w:rPr>
          <w:i/>
          <w:lang w:val="en-US"/>
        </w:rPr>
        <w:t xml:space="preserve">Cognitive assessment in Mathematics with the Least Squares Distance Method. </w:t>
      </w:r>
      <w:r>
        <w:t>Artí</w:t>
      </w:r>
      <w:r w:rsidRPr="005E4D7A">
        <w:t xml:space="preserve">culo presentado en el Congreso anual de la </w:t>
      </w:r>
      <w:r w:rsidRPr="00CB2773">
        <w:t>AERA 2009. San Diego.</w:t>
      </w:r>
    </w:p>
  </w:comment>
  <w:comment w:id="30" w:author="Adriana" w:date="2019-06-17T19:50:00Z" w:initials="A">
    <w:p w14:paraId="6BE24686" w14:textId="77777777" w:rsidR="00F5249B" w:rsidRDefault="00F5249B" w:rsidP="00F5249B">
      <w:pPr>
        <w:pStyle w:val="Referencias"/>
      </w:pPr>
      <w:r>
        <w:rPr>
          <w:rStyle w:val="Refdecomentario"/>
        </w:rPr>
        <w:annotationRef/>
      </w:r>
      <w:r w:rsidRPr="005E4D7A">
        <w:t>Pérez-Morán</w:t>
      </w:r>
      <w:r>
        <w:t>, J. C.</w:t>
      </w:r>
      <w:r w:rsidRPr="005E4D7A">
        <w:t xml:space="preserve"> (2014)</w:t>
      </w:r>
      <w:r>
        <w:t xml:space="preserve">. </w:t>
      </w:r>
      <w:r w:rsidRPr="00B62686">
        <w:rPr>
          <w:i/>
        </w:rPr>
        <w:t>Análisis del aspecto sustantivo de la validez de constructo de una prueba de habilidades cuantitativas</w:t>
      </w:r>
      <w:r>
        <w:t xml:space="preserve"> (tesis doctoral). Universidad Autónoma de Baja California, Baja California, México.</w:t>
      </w:r>
    </w:p>
    <w:p w14:paraId="7EE21529" w14:textId="77777777" w:rsidR="00F5249B" w:rsidRDefault="00F5249B" w:rsidP="00F5249B">
      <w:pPr>
        <w:pStyle w:val="Referencias"/>
      </w:pPr>
    </w:p>
    <w:p w14:paraId="62B8746B" w14:textId="77777777" w:rsidR="00F5249B" w:rsidRPr="005E4D7A" w:rsidRDefault="00F5249B" w:rsidP="00F5249B">
      <w:pPr>
        <w:pStyle w:val="Referencias"/>
      </w:pPr>
      <w:r>
        <w:t>Pérez-Morán, J. C., Contreras, S., Hernández, E. M., Olivares, C., Chan, P., y Díaz, K. M. (2014). Análisis de las evidencias de validez basadas en el proceso de respuesta de las pruebas de ENLACE MS de Habilidad lectora y Matemáticas. Reporte técnico. México: INEE</w:t>
      </w:r>
    </w:p>
    <w:p w14:paraId="4252B6A9" w14:textId="77777777" w:rsidR="00F5249B" w:rsidRDefault="00F5249B" w:rsidP="00F5249B">
      <w:pPr>
        <w:pStyle w:val="Referencias"/>
      </w:pPr>
    </w:p>
    <w:p w14:paraId="595722E2" w14:textId="77777777" w:rsidR="00F5249B" w:rsidRDefault="00F5249B" w:rsidP="00F5249B">
      <w:pPr>
        <w:pStyle w:val="Referencias"/>
      </w:pPr>
      <w:r>
        <w:t xml:space="preserve">Pérez-Morán, J. C.; Larrazolo, N.; Backhoff, E.; y Guaner, R. (2015). Análisis de la estructura cognitiva del área de habilidades cuantitativas del EXHCOBA mediante el modelo LLTM de Fisher. Revista Internacional de Educación y Aprendizaje, 3(1), 25-38. </w:t>
      </w:r>
      <w:hyperlink r:id="rId2" w:history="1">
        <w:r w:rsidRPr="002A5CCE">
          <w:rPr>
            <w:rStyle w:val="Hipervnculo"/>
          </w:rPr>
          <w:t>http://coleccionderevistasdeeducacionyaprendizaje.cgpublisher.com/product/pub.329/prod.5</w:t>
        </w:r>
      </w:hyperlink>
      <w:r>
        <w:t xml:space="preserve"> ISSN 2255-453X</w:t>
      </w:r>
    </w:p>
    <w:p w14:paraId="7DA7C372" w14:textId="2801E606" w:rsidR="00F5249B" w:rsidRDefault="00F5249B">
      <w:pPr>
        <w:pStyle w:val="Textocomentario"/>
      </w:pPr>
    </w:p>
  </w:comment>
  <w:comment w:id="31" w:author="Adriana" w:date="2019-06-17T19:51:00Z" w:initials="A">
    <w:p w14:paraId="4FCCB6CA" w14:textId="113E34CC" w:rsidR="00F5249B" w:rsidRDefault="00F5249B" w:rsidP="00F5249B">
      <w:pPr>
        <w:pStyle w:val="Referencias"/>
        <w:ind w:left="0" w:firstLine="0"/>
      </w:pPr>
      <w:r>
        <w:rPr>
          <w:rStyle w:val="Refdecomentario"/>
        </w:rPr>
        <w:annotationRef/>
      </w:r>
      <w:r w:rsidRPr="005E4D7A">
        <w:t xml:space="preserve">Revuelta, J. y Ponsoda, V. (1998). Un test adaptativo informatizado de análisis lógico basado en la generación automática de ítems. </w:t>
      </w:r>
      <w:r w:rsidRPr="00F70171">
        <w:rPr>
          <w:i/>
        </w:rPr>
        <w:t>Psicothema, 10</w:t>
      </w:r>
      <w:r w:rsidRPr="005E4D7A">
        <w:t>, 753-760.</w:t>
      </w:r>
    </w:p>
  </w:comment>
  <w:comment w:id="32" w:author="Adriana" w:date="2019-06-17T19:51:00Z" w:initials="A">
    <w:p w14:paraId="1A7C22B2" w14:textId="1C9925AE" w:rsidR="00F5249B" w:rsidRPr="00D82B1F" w:rsidRDefault="00F5249B" w:rsidP="00F5249B">
      <w:pPr>
        <w:pStyle w:val="Referencias"/>
        <w:ind w:left="0" w:firstLine="0"/>
      </w:pPr>
      <w:r>
        <w:rPr>
          <w:rStyle w:val="Refdecomentario"/>
        </w:rPr>
        <w:annotationRef/>
      </w:r>
      <w:r w:rsidRPr="005E4D7A">
        <w:t xml:space="preserve">Romero, S., Ponsoda, V., y Ximenez, C. (2008). Análisis de un test de aritmética mediante el modelo logístico lineal de rasgo latente 1. </w:t>
      </w:r>
      <w:r w:rsidRPr="00D82B1F">
        <w:rPr>
          <w:i/>
        </w:rPr>
        <w:t>Revista Latinoamericana de Psicología, 40</w:t>
      </w:r>
      <w:r w:rsidRPr="00D82B1F">
        <w:t>, 85–95.</w:t>
      </w:r>
    </w:p>
  </w:comment>
  <w:comment w:id="33" w:author="Adriana" w:date="2019-06-17T20:00:00Z" w:initials="A">
    <w:p w14:paraId="3668131E" w14:textId="77777777" w:rsidR="00147293" w:rsidRPr="001B4871" w:rsidRDefault="00147293" w:rsidP="00147293">
      <w:pPr>
        <w:pStyle w:val="Textonotapie"/>
        <w:jc w:val="both"/>
        <w:rPr>
          <w:lang w:val="es-MX"/>
        </w:rPr>
      </w:pPr>
      <w:r>
        <w:rPr>
          <w:rStyle w:val="Refdecomentario"/>
        </w:rPr>
        <w:annotationRef/>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3" w:history="1">
        <w:r w:rsidRPr="001B4871">
          <w:rPr>
            <w:rStyle w:val="Hipervnculo"/>
            <w:lang w:val="es-MX"/>
          </w:rPr>
          <w:t>http://libros.conaliteg.gob.mx/content/restricted/libros/carrusel.jsf?idLibro=1269</w:t>
        </w:r>
      </w:hyperlink>
    </w:p>
    <w:p w14:paraId="6B51B8E3" w14:textId="77777777" w:rsidR="00147293" w:rsidRDefault="00147293" w:rsidP="00147293">
      <w:pPr>
        <w:pStyle w:val="Textonotapie"/>
        <w:jc w:val="both"/>
        <w:rPr>
          <w:lang w:val="es-MX"/>
        </w:rPr>
      </w:pPr>
    </w:p>
    <w:p w14:paraId="51B2249D" w14:textId="77777777" w:rsidR="00147293" w:rsidRDefault="00147293" w:rsidP="00147293">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4" w:history="1">
        <w:r w:rsidRPr="00B755D5">
          <w:rPr>
            <w:rStyle w:val="Hipervnculo"/>
            <w:lang w:val="es-MX"/>
          </w:rPr>
          <w:t>http://libros.conaliteg.gob.mx/content/restricted/libros/carrusel.jsf?idLibro=1270</w:t>
        </w:r>
      </w:hyperlink>
    </w:p>
    <w:p w14:paraId="01E593E9" w14:textId="5F68112F" w:rsidR="00147293" w:rsidRDefault="00147293">
      <w:pPr>
        <w:pStyle w:val="Textocomentario"/>
      </w:pPr>
    </w:p>
    <w:p w14:paraId="3A337626" w14:textId="634864D9" w:rsidR="00147293" w:rsidRDefault="00147293">
      <w:pPr>
        <w:pStyle w:val="Textocomentario"/>
      </w:pPr>
      <w:r>
        <w:t>CITA PENDIENTE</w:t>
      </w:r>
    </w:p>
  </w:comment>
  <w:comment w:id="34" w:author="Adriana" w:date="2019-06-17T19:57:00Z" w:initials="A">
    <w:p w14:paraId="222B8E8B" w14:textId="61276BF6" w:rsidR="00147293" w:rsidRPr="00D82B1F" w:rsidRDefault="00147293">
      <w:pPr>
        <w:pStyle w:val="Textocomentario"/>
      </w:pPr>
      <w:r>
        <w:rPr>
          <w:rStyle w:val="Refdecomentario"/>
        </w:rPr>
        <w:annotationRef/>
      </w:r>
      <w:r w:rsidRPr="00D44E6D">
        <w:t xml:space="preserve">Secretaría de Educación Pública (2011). Programas de estudios 2011. Guía para el maestro. Educación Básica. Primaria. Sexto grado. México. </w:t>
      </w:r>
      <w:r w:rsidRPr="00D82B1F">
        <w:t xml:space="preserve">SEP. URL: </w:t>
      </w:r>
      <w:hyperlink r:id="rId5" w:history="1">
        <w:r w:rsidRPr="00D82B1F">
          <w:rPr>
            <w:rStyle w:val="Hipervnculo"/>
          </w:rPr>
          <w:t>http://edu.jalisco.gob.mx/cepse/sites/edu.jalisco.gob.mx.cepse/files/sep_2011_programas_de_estudio_2011.guia_para_el_maestrosexto_grado.pdf</w:t>
        </w:r>
      </w:hyperlink>
    </w:p>
  </w:comment>
  <w:comment w:id="39" w:author="Adriana" w:date="2019-06-17T20:01:00Z" w:initials="A">
    <w:p w14:paraId="2E782B3E" w14:textId="77777777" w:rsidR="00147293" w:rsidRPr="005E4D7A" w:rsidRDefault="00147293" w:rsidP="00147293">
      <w:pPr>
        <w:pStyle w:val="Referencias"/>
        <w:ind w:left="0" w:firstLine="0"/>
        <w:rPr>
          <w:lang w:val="en-US"/>
        </w:rPr>
      </w:pPr>
      <w:r>
        <w:rPr>
          <w:rStyle w:val="Refdecomentario"/>
        </w:rPr>
        <w:annotationRef/>
      </w:r>
      <w:r w:rsidRPr="005E4D7A">
        <w:rPr>
          <w:lang w:val="en-US"/>
        </w:rPr>
        <w:t xml:space="preserve">Thompson, S., Johnstone, C. &amp; Thurlow, M. (2002). </w:t>
      </w:r>
      <w:r w:rsidRPr="00F70171">
        <w:rPr>
          <w:i/>
          <w:lang w:val="en-US"/>
        </w:rPr>
        <w:t>Universal design applied to large scale assessments (Synthesis Report 44).</w:t>
      </w:r>
      <w:r w:rsidRPr="005E4D7A">
        <w:rPr>
          <w:lang w:val="en-US"/>
        </w:rPr>
        <w:t xml:space="preserve"> Minneapolis, MN: National Center on Educational Outcomes.</w:t>
      </w:r>
    </w:p>
    <w:p w14:paraId="0DC3FB5D" w14:textId="328EE1C6" w:rsidR="00147293" w:rsidRPr="00D82B1F" w:rsidRDefault="00147293">
      <w:pPr>
        <w:pStyle w:val="Textocomentario"/>
        <w:rPr>
          <w:lang w:val="en-US"/>
        </w:rPr>
      </w:pPr>
    </w:p>
  </w:comment>
  <w:comment w:id="40" w:author="Adriana" w:date="2019-06-17T20:02:00Z" w:initials="A">
    <w:p w14:paraId="09A68931" w14:textId="256B46A2" w:rsidR="00147293" w:rsidRPr="00147293" w:rsidRDefault="00147293" w:rsidP="00147293">
      <w:pPr>
        <w:pStyle w:val="Referencias"/>
        <w:ind w:left="0" w:firstLine="0"/>
        <w:rPr>
          <w:lang w:val="en-US"/>
        </w:rPr>
      </w:pPr>
      <w:r>
        <w:rPr>
          <w:rStyle w:val="Refdecomentario"/>
        </w:rPr>
        <w:annotationRef/>
      </w:r>
      <w:r w:rsidRPr="005E4D7A">
        <w:rPr>
          <w:lang w:val="en-US"/>
        </w:rPr>
        <w:t>Johnstone, C. (2003). Improving validity of large-scale tests: Universal design and student performance (Technical Report 37). Minneapolis: National Center on Educational Outcomes.</w:t>
      </w:r>
    </w:p>
  </w:comment>
  <w:comment w:id="41" w:author="Adriana" w:date="2019-06-17T20:06:00Z" w:initials="A">
    <w:p w14:paraId="6EE67295" w14:textId="77777777" w:rsidR="00A846A8" w:rsidRPr="005E4D7A" w:rsidRDefault="00A846A8" w:rsidP="00A846A8">
      <w:pPr>
        <w:pStyle w:val="Referencias"/>
        <w:ind w:left="0" w:firstLine="0"/>
        <w:rPr>
          <w:lang w:val="en-US"/>
        </w:rPr>
      </w:pPr>
      <w:r>
        <w:rPr>
          <w:rStyle w:val="Refdecomentario"/>
        </w:rPr>
        <w:annotationRef/>
      </w:r>
      <w:r w:rsidRPr="005E4D7A">
        <w:rPr>
          <w:lang w:val="en-US"/>
        </w:rPr>
        <w:t xml:space="preserve">Haladyna, T. Downing, S. M. &amp; Rodríguez, M. C. (2002). A review of multiple-choice item writing guidelines for classroom assessment. </w:t>
      </w:r>
      <w:r w:rsidRPr="001548C1">
        <w:rPr>
          <w:i/>
          <w:lang w:val="en-US"/>
        </w:rPr>
        <w:t>Applied Measurement in Education</w:t>
      </w:r>
      <w:r>
        <w:rPr>
          <w:lang w:val="en-US"/>
        </w:rPr>
        <w:t xml:space="preserve">, </w:t>
      </w:r>
      <w:r w:rsidRPr="001548C1">
        <w:rPr>
          <w:i/>
          <w:lang w:val="en-US"/>
        </w:rPr>
        <w:t>15</w:t>
      </w:r>
      <w:r>
        <w:rPr>
          <w:lang w:val="en-US"/>
        </w:rPr>
        <w:t>(3), 309–334.</w:t>
      </w:r>
    </w:p>
    <w:p w14:paraId="62EEE456" w14:textId="01BA9B5A" w:rsidR="00A846A8" w:rsidRPr="00D82B1F" w:rsidRDefault="00A846A8">
      <w:pPr>
        <w:pStyle w:val="Textocomentario"/>
        <w:rPr>
          <w:lang w:val="en-US"/>
        </w:rPr>
      </w:pPr>
    </w:p>
  </w:comment>
  <w:comment w:id="42" w:author="Adriana" w:date="2019-06-17T20:39:00Z" w:initials="A">
    <w:p w14:paraId="21C72B20" w14:textId="77777777" w:rsidR="00BE7402" w:rsidRPr="005E4D7A" w:rsidRDefault="00BE7402" w:rsidP="00BE7402">
      <w:pPr>
        <w:pStyle w:val="Referencias"/>
        <w:ind w:left="0" w:firstLine="0"/>
        <w:rPr>
          <w:lang w:val="en-US"/>
        </w:rPr>
      </w:pPr>
      <w:r>
        <w:rPr>
          <w:rStyle w:val="Refdecomentario"/>
        </w:rPr>
        <w:annotationRef/>
      </w:r>
      <w:r w:rsidRPr="005E4D7A">
        <w:rPr>
          <w:lang w:val="en-US"/>
        </w:rPr>
        <w:t xml:space="preserve">Ericsson, K. &amp; Simon, H. (1984). </w:t>
      </w:r>
      <w:r w:rsidRPr="0003611D">
        <w:rPr>
          <w:i/>
          <w:lang w:val="en-US"/>
        </w:rPr>
        <w:t>Protocol analisys: verbal reports as data</w:t>
      </w:r>
      <w:r w:rsidRPr="005E4D7A">
        <w:rPr>
          <w:lang w:val="en-US"/>
        </w:rPr>
        <w:t>. Cambridge: MIT Press.</w:t>
      </w:r>
    </w:p>
    <w:p w14:paraId="3E702272" w14:textId="77777777" w:rsidR="00BE7402" w:rsidRDefault="00BE7402" w:rsidP="00BE7402">
      <w:pPr>
        <w:pStyle w:val="Referencias"/>
        <w:ind w:left="0" w:firstLine="0"/>
        <w:rPr>
          <w:lang w:val="en-US"/>
        </w:rPr>
      </w:pPr>
    </w:p>
    <w:p w14:paraId="40F456E9" w14:textId="2EB059C2" w:rsidR="00BE7402" w:rsidRPr="00BE7402" w:rsidRDefault="00BE7402" w:rsidP="00BE7402">
      <w:pPr>
        <w:pStyle w:val="Referencias"/>
        <w:ind w:left="0" w:firstLine="0"/>
        <w:rPr>
          <w:lang w:val="en-US"/>
        </w:rPr>
      </w:pPr>
      <w:r w:rsidRPr="005E4D7A">
        <w:rPr>
          <w:lang w:val="en-US"/>
        </w:rPr>
        <w:t xml:space="preserve">Ericsson, K. A., &amp; Simon, H. A. (1993). </w:t>
      </w:r>
      <w:r w:rsidRPr="0003611D">
        <w:rPr>
          <w:i/>
          <w:lang w:val="en-US"/>
        </w:rPr>
        <w:t>Protocol Analysis: Verbal Reports as Data</w:t>
      </w:r>
      <w:r w:rsidRPr="005E4D7A">
        <w:rPr>
          <w:lang w:val="en-US"/>
        </w:rPr>
        <w:t xml:space="preserve">. Cambridge, MA: MIT. </w:t>
      </w:r>
    </w:p>
  </w:comment>
  <w:comment w:id="43" w:author="Adriana" w:date="2019-06-17T20:09:00Z" w:initials="A">
    <w:p w14:paraId="28D360FE" w14:textId="77777777" w:rsidR="00122166" w:rsidRPr="005E4D7A" w:rsidRDefault="00122166" w:rsidP="00122166">
      <w:pPr>
        <w:pStyle w:val="Referencias"/>
        <w:ind w:left="0" w:firstLine="0"/>
        <w:rPr>
          <w:lang w:val="en-US"/>
        </w:rPr>
      </w:pPr>
      <w:r>
        <w:rPr>
          <w:rStyle w:val="Refdecomentario"/>
        </w:rPr>
        <w:annotationRef/>
      </w:r>
      <w:r w:rsidRPr="005E4D7A">
        <w:rPr>
          <w:lang w:val="en-US"/>
        </w:rPr>
        <w:t>Leighton, J. (2009). Two Types of Think Aloud Interviews for Educational Measurement: Protocol and Verbal Analysis Paper presented for symposium How to Build a Cognitive Model for Educational Assessments at the 2009 annual meeting of the National Council on Measurement in Education (NCME), April, 14-16.</w:t>
      </w:r>
    </w:p>
    <w:p w14:paraId="2F179E01" w14:textId="38156BBF" w:rsidR="00122166" w:rsidRPr="00122166" w:rsidRDefault="00122166">
      <w:pPr>
        <w:pStyle w:val="Textocomentario"/>
        <w:rPr>
          <w:lang w:val="en-US"/>
        </w:rPr>
      </w:pPr>
    </w:p>
  </w:comment>
  <w:comment w:id="44" w:author="Adriana" w:date="2019-06-17T20:14:00Z" w:initials="A">
    <w:p w14:paraId="51478DF6" w14:textId="365B1E7E" w:rsidR="001B01D4" w:rsidRPr="005E4D7A" w:rsidRDefault="001B01D4" w:rsidP="001B01D4">
      <w:pPr>
        <w:pStyle w:val="Referencias"/>
        <w:ind w:left="0" w:firstLine="0"/>
        <w:rPr>
          <w:lang w:val="en-US"/>
        </w:rPr>
      </w:pPr>
      <w:r>
        <w:rPr>
          <w:rStyle w:val="Refdecomentario"/>
        </w:rPr>
        <w:annotationRef/>
      </w:r>
      <w:r w:rsidRPr="001B01D4">
        <w:rPr>
          <w:lang w:val="en-US"/>
        </w:rPr>
        <w:t xml:space="preserve">Leighton, J. &amp; Gierl, M. (2007). </w:t>
      </w:r>
      <w:r w:rsidRPr="005E4D7A">
        <w:rPr>
          <w:lang w:val="en-US"/>
        </w:rPr>
        <w:t xml:space="preserve">Defining and evaluating models of cognition used in educational measurement to make inferences about examinees’ thinking processes. </w:t>
      </w:r>
      <w:r w:rsidRPr="006179A4">
        <w:rPr>
          <w:i/>
          <w:lang w:val="en-US"/>
        </w:rPr>
        <w:t>Educational Measurement: Issues and Practice</w:t>
      </w:r>
      <w:r w:rsidRPr="00BB02B1">
        <w:rPr>
          <w:i/>
          <w:lang w:val="en-US"/>
        </w:rPr>
        <w:t>, 26</w:t>
      </w:r>
      <w:r w:rsidRPr="005E4D7A">
        <w:rPr>
          <w:lang w:val="en-US"/>
        </w:rPr>
        <w:t xml:space="preserve">(2), 3-16.  </w:t>
      </w:r>
    </w:p>
    <w:p w14:paraId="664FC0F5" w14:textId="1CAA6DEB" w:rsidR="001B01D4" w:rsidRPr="00D82B1F" w:rsidRDefault="001B01D4">
      <w:pPr>
        <w:pStyle w:val="Textocomentario"/>
        <w:rPr>
          <w:lang w:val="en-US"/>
        </w:rPr>
      </w:pPr>
    </w:p>
  </w:comment>
  <w:comment w:id="45" w:author="Adriana" w:date="2019-06-17T20:41:00Z" w:initials="A">
    <w:p w14:paraId="0FDFA673" w14:textId="7B4A231A" w:rsidR="00C91891" w:rsidRPr="00C91891" w:rsidRDefault="00C91891" w:rsidP="00C91891">
      <w:pPr>
        <w:pStyle w:val="Referencias"/>
        <w:ind w:left="0" w:firstLine="0"/>
        <w:rPr>
          <w:lang w:val="en-US"/>
        </w:rPr>
      </w:pPr>
      <w:r>
        <w:rPr>
          <w:rStyle w:val="Refdecomentario"/>
        </w:rPr>
        <w:annotationRef/>
      </w:r>
      <w:r w:rsidRPr="00C91891">
        <w:rPr>
          <w:lang w:val="en-US"/>
        </w:rPr>
        <w:t xml:space="preserve">Snow, R. &amp; Lohman, D. (1989). </w:t>
      </w:r>
      <w:r w:rsidRPr="005E4D7A">
        <w:rPr>
          <w:lang w:val="en-US"/>
        </w:rPr>
        <w:t xml:space="preserve">Implications of cognitive psychology for educational measurement. In R. L. Linn (Ed.), </w:t>
      </w:r>
      <w:r w:rsidRPr="00F70171">
        <w:rPr>
          <w:i/>
          <w:lang w:val="en-US"/>
        </w:rPr>
        <w:t>Educational measurement</w:t>
      </w:r>
      <w:r w:rsidRPr="005E4D7A">
        <w:rPr>
          <w:lang w:val="en-US"/>
        </w:rPr>
        <w:t xml:space="preserve"> (3a. ed.), pp. 263-331. New York: Macmillan Publishing Co.</w:t>
      </w:r>
    </w:p>
  </w:comment>
  <w:comment w:id="46" w:author="Adriana" w:date="2019-06-17T20:44:00Z" w:initials="A">
    <w:p w14:paraId="33A38A10" w14:textId="69EA742D" w:rsidR="009C77E5" w:rsidRPr="009C77E5" w:rsidRDefault="009C77E5" w:rsidP="009C77E5">
      <w:pPr>
        <w:pStyle w:val="Referencias"/>
        <w:ind w:left="0" w:firstLine="0"/>
        <w:rPr>
          <w:lang w:val="en-US"/>
        </w:rPr>
      </w:pPr>
      <w:r>
        <w:rPr>
          <w:rStyle w:val="Refdecomentario"/>
        </w:rPr>
        <w:annotationRef/>
      </w:r>
      <w:r w:rsidRPr="005E4D7A">
        <w:rPr>
          <w:lang w:val="en-US"/>
        </w:rPr>
        <w:t xml:space="preserve">Sternberg, R. (1977). </w:t>
      </w:r>
      <w:r w:rsidRPr="00F70171">
        <w:rPr>
          <w:i/>
          <w:lang w:val="en-US"/>
        </w:rPr>
        <w:t>Intelligence, information processing, and analogical reasoning: The componential analysis of human abilities</w:t>
      </w:r>
      <w:r w:rsidRPr="005E4D7A">
        <w:rPr>
          <w:lang w:val="en-US"/>
        </w:rPr>
        <w:t>. Oxford: Lawrence Erlbaum.</w:t>
      </w:r>
    </w:p>
  </w:comment>
  <w:comment w:id="47" w:author="Adriana" w:date="2019-06-17T20:46:00Z" w:initials="A">
    <w:p w14:paraId="5EFA7E45" w14:textId="77777777" w:rsidR="00A5168B" w:rsidRPr="005E4D7A" w:rsidRDefault="00A5168B" w:rsidP="00A5168B">
      <w:pPr>
        <w:pStyle w:val="Referencias"/>
        <w:ind w:left="0" w:firstLine="0"/>
        <w:rPr>
          <w:lang w:val="en-US"/>
        </w:rPr>
      </w:pPr>
      <w:r>
        <w:rPr>
          <w:rStyle w:val="Refdecomentario"/>
        </w:rPr>
        <w:annotationRef/>
      </w:r>
      <w:r w:rsidRPr="005E4D7A">
        <w:rPr>
          <w:lang w:val="en-US"/>
        </w:rPr>
        <w:t xml:space="preserve">Fredericksen, J. (1980). Component skills in Reading: measurements of individual diferences thought chronometric analisys. In R. E. Snow, P-A. Federico &amp; W. E. Montage (Eds.), </w:t>
      </w:r>
      <w:r w:rsidRPr="0003611D">
        <w:rPr>
          <w:i/>
          <w:lang w:val="en-US"/>
        </w:rPr>
        <w:t>Aptitude, learning, and instructions: Cognitive process analyses of aptitude</w:t>
      </w:r>
      <w:r w:rsidRPr="005E4D7A">
        <w:rPr>
          <w:lang w:val="en-US"/>
        </w:rPr>
        <w:t>, Vol. 1, (pp. 105-138). Hillsdale: Lawrence Erlbaum.</w:t>
      </w:r>
    </w:p>
    <w:p w14:paraId="195610BA" w14:textId="15CC703D" w:rsidR="00A5168B" w:rsidRPr="00D82B1F" w:rsidRDefault="00A5168B">
      <w:pPr>
        <w:pStyle w:val="Textocomentario"/>
        <w:rPr>
          <w:lang w:val="en-US"/>
        </w:rPr>
      </w:pPr>
    </w:p>
  </w:comment>
  <w:comment w:id="48" w:author="Adriana" w:date="2019-06-17T20:47:00Z" w:initials="A">
    <w:p w14:paraId="77B1FE71" w14:textId="77777777" w:rsidR="00A5168B" w:rsidRPr="00E91563" w:rsidRDefault="00A5168B" w:rsidP="00A5168B">
      <w:pPr>
        <w:pStyle w:val="Referencias"/>
        <w:ind w:left="0" w:firstLine="0"/>
        <w:rPr>
          <w:lang w:val="en-US"/>
        </w:rPr>
      </w:pPr>
      <w:r>
        <w:rPr>
          <w:rStyle w:val="Refdecomentario"/>
        </w:rPr>
        <w:annotationRef/>
      </w:r>
      <w:r w:rsidRPr="00E91563">
        <w:rPr>
          <w:lang w:val="en-US"/>
        </w:rPr>
        <w:t xml:space="preserve">Posner, M. I. (1978). </w:t>
      </w:r>
      <w:r w:rsidRPr="00E91563">
        <w:rPr>
          <w:i/>
          <w:lang w:val="en-US"/>
        </w:rPr>
        <w:t>Chronometric exploration of mind.</w:t>
      </w:r>
      <w:r w:rsidRPr="00E91563">
        <w:rPr>
          <w:lang w:val="en-US"/>
        </w:rPr>
        <w:t xml:space="preserve"> New York: Jhon Wiley.</w:t>
      </w:r>
    </w:p>
    <w:p w14:paraId="48417831" w14:textId="77777777" w:rsidR="00A5168B" w:rsidRDefault="00A5168B" w:rsidP="00A5168B">
      <w:pPr>
        <w:pStyle w:val="Referencias"/>
        <w:ind w:left="0" w:firstLine="0"/>
        <w:rPr>
          <w:bCs/>
          <w:lang w:val="en-US"/>
        </w:rPr>
      </w:pPr>
    </w:p>
    <w:p w14:paraId="027B1E2E" w14:textId="77777777" w:rsidR="00A5168B" w:rsidRDefault="00A5168B" w:rsidP="00A5168B">
      <w:pPr>
        <w:pStyle w:val="Referencias"/>
        <w:ind w:left="0" w:firstLine="0"/>
        <w:rPr>
          <w:lang w:val="en-US"/>
        </w:rPr>
      </w:pPr>
      <w:r w:rsidRPr="00EF2196">
        <w:rPr>
          <w:bCs/>
          <w:lang w:val="en-US"/>
        </w:rPr>
        <w:t>Posner</w:t>
      </w:r>
      <w:r>
        <w:rPr>
          <w:lang w:val="en-US"/>
        </w:rPr>
        <w:t>, M. I., &amp;</w:t>
      </w:r>
      <w:r w:rsidRPr="00EF2196">
        <w:rPr>
          <w:lang w:val="en-US"/>
        </w:rPr>
        <w:t> </w:t>
      </w:r>
      <w:r w:rsidRPr="00EF2196">
        <w:rPr>
          <w:bCs/>
          <w:lang w:val="en-US"/>
        </w:rPr>
        <w:t>Rogers</w:t>
      </w:r>
      <w:r w:rsidRPr="00EF2196">
        <w:rPr>
          <w:lang w:val="en-US"/>
        </w:rPr>
        <w:t>, M. G. K. (</w:t>
      </w:r>
      <w:r w:rsidRPr="00EF2196">
        <w:rPr>
          <w:bCs/>
          <w:lang w:val="en-US"/>
        </w:rPr>
        <w:t>1978</w:t>
      </w:r>
      <w:r w:rsidRPr="00EF2196">
        <w:rPr>
          <w:lang w:val="en-US"/>
        </w:rPr>
        <w:t>)</w:t>
      </w:r>
      <w:r>
        <w:rPr>
          <w:lang w:val="en-US"/>
        </w:rPr>
        <w:t>.</w:t>
      </w:r>
      <w:r w:rsidRPr="00EF2196">
        <w:rPr>
          <w:lang w:val="en-US"/>
        </w:rPr>
        <w:t xml:space="preserve"> Chronometric analysis of abstraction and recognition. In W. K. </w:t>
      </w:r>
      <w:r>
        <w:rPr>
          <w:lang w:val="en-US"/>
        </w:rPr>
        <w:t>Estes (E</w:t>
      </w:r>
      <w:r w:rsidRPr="00EF2196">
        <w:rPr>
          <w:lang w:val="en-US"/>
        </w:rPr>
        <w:t>d</w:t>
      </w:r>
      <w:r>
        <w:rPr>
          <w:lang w:val="en-US"/>
        </w:rPr>
        <w:t xml:space="preserve">.) (1978). </w:t>
      </w:r>
      <w:r w:rsidRPr="006179A4">
        <w:rPr>
          <w:i/>
          <w:lang w:val="en-US"/>
        </w:rPr>
        <w:t>Handbook of learning and cognitive processes</w:t>
      </w:r>
      <w:r>
        <w:rPr>
          <w:lang w:val="en-US"/>
        </w:rPr>
        <w:t xml:space="preserve"> (vol. 6). Hillsdale, N. J.: Lawrecence Erlbaum Associates.</w:t>
      </w:r>
    </w:p>
    <w:p w14:paraId="19B1BA58" w14:textId="52468D92" w:rsidR="00A5168B" w:rsidRPr="00D82B1F" w:rsidRDefault="00A5168B">
      <w:pPr>
        <w:pStyle w:val="Textocomentario"/>
        <w:rPr>
          <w:lang w:val="en-US"/>
        </w:rPr>
      </w:pPr>
    </w:p>
  </w:comment>
  <w:comment w:id="49" w:author="Adriana" w:date="2019-06-17T20:49:00Z" w:initials="A">
    <w:p w14:paraId="08C9B78B" w14:textId="77777777" w:rsidR="00A5168B" w:rsidRPr="00CE6B97" w:rsidRDefault="00A5168B" w:rsidP="00A5168B">
      <w:pPr>
        <w:pStyle w:val="Referencias"/>
        <w:ind w:left="0" w:firstLine="0"/>
      </w:pPr>
      <w:r>
        <w:rPr>
          <w:rStyle w:val="Refdecomentario"/>
        </w:rPr>
        <w:annotationRef/>
      </w:r>
      <w:r>
        <w:rPr>
          <w:lang w:val="en-US"/>
        </w:rPr>
        <w:t>TechSmith. (2008</w:t>
      </w:r>
      <w:r w:rsidRPr="005E4D7A">
        <w:rPr>
          <w:lang w:val="en-US"/>
        </w:rPr>
        <w:t>). CAMTASIA STUDIO</w:t>
      </w:r>
      <w:r>
        <w:rPr>
          <w:lang w:val="en-US"/>
        </w:rPr>
        <w:t xml:space="preserve"> V. 5.0.1</w:t>
      </w:r>
      <w:r w:rsidRPr="005E4D7A">
        <w:rPr>
          <w:lang w:val="en-US"/>
        </w:rPr>
        <w:t xml:space="preserve">. </w:t>
      </w:r>
      <w:r w:rsidRPr="00D82B1F">
        <w:t xml:space="preserve">Michigan: Author. </w:t>
      </w:r>
      <w:r w:rsidRPr="00CE6B97">
        <w:t>Descargado en http://www.techsmith.com/download/camtasia/</w:t>
      </w:r>
    </w:p>
    <w:p w14:paraId="6631D7E9" w14:textId="2134FC8F" w:rsidR="00A5168B" w:rsidRDefault="00A5168B">
      <w:pPr>
        <w:pStyle w:val="Textocomentario"/>
      </w:pPr>
    </w:p>
  </w:comment>
  <w:comment w:id="56" w:author="Adriana" w:date="2019-06-17T20:52:00Z" w:initials="A">
    <w:p w14:paraId="7FB42597" w14:textId="736BFDB6" w:rsidR="00427AF0" w:rsidRPr="00D82B1F" w:rsidRDefault="00427AF0">
      <w:pPr>
        <w:pStyle w:val="Textocomentario"/>
        <w:rPr>
          <w:lang w:val="en-US"/>
        </w:rPr>
      </w:pPr>
      <w:r>
        <w:rPr>
          <w:rStyle w:val="Refdecomentario"/>
        </w:rPr>
        <w:annotationRef/>
      </w:r>
      <w:r w:rsidRPr="00427AF0">
        <w:rPr>
          <w:rFonts w:ascii="Arial" w:hAnsi="Arial" w:cs="Arial"/>
          <w:color w:val="222222"/>
          <w:shd w:val="clear" w:color="auto" w:fill="FFFFFF"/>
          <w:lang w:val="en-US"/>
        </w:rPr>
        <w:t>Ihaka, R., &amp; Gentleman, R. (1996). R: a language for data analysis and graphics. </w:t>
      </w:r>
      <w:r w:rsidRPr="00D82B1F">
        <w:rPr>
          <w:rFonts w:ascii="Arial" w:hAnsi="Arial" w:cs="Arial"/>
          <w:i/>
          <w:iCs/>
          <w:color w:val="222222"/>
          <w:shd w:val="clear" w:color="auto" w:fill="FFFFFF"/>
          <w:lang w:val="en-US"/>
        </w:rPr>
        <w:t>Journal of computational and graphical statistics</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5</w:t>
      </w:r>
      <w:r w:rsidRPr="00D82B1F">
        <w:rPr>
          <w:rFonts w:ascii="Arial" w:hAnsi="Arial" w:cs="Arial"/>
          <w:color w:val="222222"/>
          <w:shd w:val="clear" w:color="auto" w:fill="FFFFFF"/>
          <w:lang w:val="en-US"/>
        </w:rPr>
        <w:t>(3), 299-314.</w:t>
      </w:r>
    </w:p>
  </w:comment>
  <w:comment w:id="57" w:author="Adriana" w:date="2019-06-17T20:55:00Z" w:initials="A">
    <w:p w14:paraId="07B2B6D4" w14:textId="21CF9CF1" w:rsidR="00641C3A" w:rsidRPr="00D82B1F" w:rsidRDefault="00641C3A">
      <w:pPr>
        <w:pStyle w:val="Textocomentario"/>
        <w:rPr>
          <w:lang w:val="en-US"/>
        </w:rPr>
      </w:pPr>
      <w:r>
        <w:rPr>
          <w:rStyle w:val="Refdecomentario"/>
        </w:rPr>
        <w:annotationRef/>
      </w:r>
      <w:r w:rsidRPr="00641C3A">
        <w:rPr>
          <w:rFonts w:ascii="Arial" w:hAnsi="Arial" w:cs="Arial"/>
          <w:color w:val="222222"/>
          <w:shd w:val="clear" w:color="auto" w:fill="FFFFFF"/>
          <w:lang w:val="en-US"/>
        </w:rPr>
        <w:t>Willse, J. T., &amp; Shu, Z. (2014). CTT: Classical test theory functions. </w:t>
      </w:r>
      <w:r w:rsidRPr="00D82B1F">
        <w:rPr>
          <w:rFonts w:ascii="Arial" w:hAnsi="Arial" w:cs="Arial"/>
          <w:i/>
          <w:iCs/>
          <w:color w:val="222222"/>
          <w:shd w:val="clear" w:color="auto" w:fill="FFFFFF"/>
          <w:lang w:val="en-US"/>
        </w:rPr>
        <w:t>R package version</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2</w:t>
      </w:r>
      <w:r w:rsidRPr="00D82B1F">
        <w:rPr>
          <w:rFonts w:ascii="Arial" w:hAnsi="Arial" w:cs="Arial"/>
          <w:color w:val="222222"/>
          <w:shd w:val="clear" w:color="auto" w:fill="FFFFFF"/>
          <w:lang w:val="en-US"/>
        </w:rPr>
        <w:t>.</w:t>
      </w:r>
    </w:p>
  </w:comment>
  <w:comment w:id="58" w:author="Adriana" w:date="2019-06-17T21:04:00Z" w:initials="A">
    <w:p w14:paraId="38B3CC53" w14:textId="69179881" w:rsidR="00EF7A8A" w:rsidRPr="00D82B1F" w:rsidRDefault="00EF7A8A">
      <w:pPr>
        <w:pStyle w:val="Textocomentario"/>
        <w:rPr>
          <w:lang w:val="en-US"/>
        </w:rPr>
      </w:pPr>
      <w:r>
        <w:rPr>
          <w:rStyle w:val="Refdecomentario"/>
        </w:rPr>
        <w:annotationRef/>
      </w:r>
      <w:r w:rsidRPr="00EF7A8A">
        <w:rPr>
          <w:rFonts w:ascii="Arial" w:hAnsi="Arial" w:cs="Arial"/>
          <w:color w:val="222222"/>
          <w:shd w:val="clear" w:color="auto" w:fill="FFFFFF"/>
          <w:lang w:val="en-US"/>
        </w:rPr>
        <w:t>Revelle, W. (2011). An overview of the psych package. </w:t>
      </w:r>
      <w:r w:rsidRPr="00EF7A8A">
        <w:rPr>
          <w:rFonts w:ascii="Arial" w:hAnsi="Arial" w:cs="Arial"/>
          <w:i/>
          <w:iCs/>
          <w:color w:val="222222"/>
          <w:shd w:val="clear" w:color="auto" w:fill="FFFFFF"/>
          <w:lang w:val="en-US"/>
        </w:rPr>
        <w:t xml:space="preserve">Department of Psychology Northwestern University. </w:t>
      </w:r>
      <w:r w:rsidRPr="00D82B1F">
        <w:rPr>
          <w:rFonts w:ascii="Arial" w:hAnsi="Arial" w:cs="Arial"/>
          <w:i/>
          <w:iCs/>
          <w:color w:val="222222"/>
          <w:shd w:val="clear" w:color="auto" w:fill="FFFFFF"/>
          <w:lang w:val="en-US"/>
        </w:rPr>
        <w:t>Accessed on March</w:t>
      </w:r>
      <w:r w:rsidRPr="00D82B1F">
        <w:rPr>
          <w:rFonts w:ascii="Arial" w:hAnsi="Arial" w:cs="Arial"/>
          <w:color w:val="222222"/>
          <w:shd w:val="clear" w:color="auto" w:fill="FFFFFF"/>
          <w:lang w:val="en-US"/>
        </w:rPr>
        <w:t>, </w:t>
      </w:r>
      <w:r w:rsidRPr="00D82B1F">
        <w:rPr>
          <w:rFonts w:ascii="Arial" w:hAnsi="Arial" w:cs="Arial"/>
          <w:i/>
          <w:iCs/>
          <w:color w:val="222222"/>
          <w:shd w:val="clear" w:color="auto" w:fill="FFFFFF"/>
          <w:lang w:val="en-US"/>
        </w:rPr>
        <w:t>3</w:t>
      </w:r>
      <w:r w:rsidRPr="00D82B1F">
        <w:rPr>
          <w:rFonts w:ascii="Arial" w:hAnsi="Arial" w:cs="Arial"/>
          <w:color w:val="222222"/>
          <w:shd w:val="clear" w:color="auto" w:fill="FFFFFF"/>
          <w:lang w:val="en-US"/>
        </w:rPr>
        <w:t>, 2012.</w:t>
      </w:r>
    </w:p>
  </w:comment>
  <w:comment w:id="59" w:author="Adriana" w:date="2019-06-17T21:01:00Z" w:initials="A">
    <w:p w14:paraId="449DB6CA" w14:textId="77777777" w:rsidR="00EF7A8A" w:rsidRDefault="00EF7A8A" w:rsidP="00EF7A8A">
      <w:pPr>
        <w:pStyle w:val="Referencias"/>
        <w:ind w:left="0" w:firstLine="0"/>
        <w:rPr>
          <w:lang w:val="en-US"/>
        </w:rPr>
      </w:pPr>
      <w:r>
        <w:rPr>
          <w:rStyle w:val="Refdecomentario"/>
        </w:rPr>
        <w:annotationRef/>
      </w:r>
      <w:r w:rsidRPr="00B5027D">
        <w:rPr>
          <w:color w:val="222222"/>
          <w:sz w:val="20"/>
          <w:szCs w:val="20"/>
          <w:shd w:val="clear" w:color="auto" w:fill="FFFFFF"/>
          <w:lang w:val="en-US"/>
        </w:rPr>
        <w:t>Raiche, G., Magis, D., &amp; Raiche, M. G. (2010). Package ‘nFactors’. </w:t>
      </w:r>
      <w:r w:rsidRPr="00B5027D">
        <w:rPr>
          <w:i/>
          <w:iCs/>
          <w:color w:val="222222"/>
          <w:sz w:val="20"/>
          <w:szCs w:val="20"/>
          <w:shd w:val="clear" w:color="auto" w:fill="FFFFFF"/>
          <w:lang w:val="en-US"/>
        </w:rPr>
        <w:t>Parallel Analysis and Non Graphical Solutions to the Cattell Scree Test. Available at CRAN repository: http://cran. r-project. org/web/packages/n Factors/n Factors. pdf</w:t>
      </w:r>
      <w:r w:rsidRPr="00B5027D">
        <w:rPr>
          <w:color w:val="222222"/>
          <w:sz w:val="20"/>
          <w:szCs w:val="20"/>
          <w:shd w:val="clear" w:color="auto" w:fill="FFFFFF"/>
          <w:lang w:val="en-US"/>
        </w:rPr>
        <w:t>.</w:t>
      </w:r>
    </w:p>
    <w:p w14:paraId="3DD517B5" w14:textId="32FB4A54" w:rsidR="00EF7A8A" w:rsidRPr="00EF7A8A" w:rsidRDefault="00EF7A8A">
      <w:pPr>
        <w:pStyle w:val="Textocomentario"/>
        <w:rPr>
          <w:lang w:val="en-US"/>
        </w:rPr>
      </w:pPr>
    </w:p>
  </w:comment>
  <w:comment w:id="60" w:author="Adriana" w:date="2019-06-17T21:06:00Z" w:initials="A">
    <w:p w14:paraId="6DEC7E2E" w14:textId="64C863D2" w:rsidR="00C13CA7" w:rsidRPr="00C13CA7" w:rsidRDefault="00C13CA7">
      <w:pPr>
        <w:pStyle w:val="Textocomentario"/>
        <w:rPr>
          <w:lang w:val="en-US"/>
        </w:rPr>
      </w:pPr>
      <w:r>
        <w:rPr>
          <w:rStyle w:val="Refdecomentario"/>
        </w:rPr>
        <w:annotationRef/>
      </w:r>
      <w:r w:rsidRPr="00C13CA7">
        <w:rPr>
          <w:rFonts w:ascii="Arial" w:hAnsi="Arial" w:cs="Arial"/>
          <w:color w:val="222222"/>
          <w:shd w:val="clear" w:color="auto" w:fill="FFFFFF"/>
          <w:lang w:val="en-US"/>
        </w:rPr>
        <w:t>George, A. C., Robitzsch, A., Kiefer, T., Groß, J., &amp; Ünlü, A. (2016). The R package CDM for cognitive diagnosis models. </w:t>
      </w:r>
      <w:r w:rsidRPr="00C13CA7">
        <w:rPr>
          <w:rFonts w:ascii="Arial" w:hAnsi="Arial" w:cs="Arial"/>
          <w:i/>
          <w:iCs/>
          <w:color w:val="222222"/>
          <w:shd w:val="clear" w:color="auto" w:fill="FFFFFF"/>
          <w:lang w:val="en-US"/>
        </w:rPr>
        <w:t>Journal of Statistical Software</w:t>
      </w:r>
      <w:r w:rsidRPr="00C13CA7">
        <w:rPr>
          <w:rFonts w:ascii="Arial" w:hAnsi="Arial" w:cs="Arial"/>
          <w:color w:val="222222"/>
          <w:shd w:val="clear" w:color="auto" w:fill="FFFFFF"/>
          <w:lang w:val="en-US"/>
        </w:rPr>
        <w:t>, </w:t>
      </w:r>
      <w:r w:rsidRPr="00C13CA7">
        <w:rPr>
          <w:rFonts w:ascii="Arial" w:hAnsi="Arial" w:cs="Arial"/>
          <w:i/>
          <w:iCs/>
          <w:color w:val="222222"/>
          <w:shd w:val="clear" w:color="auto" w:fill="FFFFFF"/>
          <w:lang w:val="en-US"/>
        </w:rPr>
        <w:t>74</w:t>
      </w:r>
      <w:r w:rsidRPr="00C13CA7">
        <w:rPr>
          <w:rFonts w:ascii="Arial" w:hAnsi="Arial" w:cs="Arial"/>
          <w:color w:val="222222"/>
          <w:shd w:val="clear" w:color="auto" w:fill="FFFFFF"/>
          <w:lang w:val="en-US"/>
        </w:rPr>
        <w:t>(2), 1-2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053B07C9" w15:done="0"/>
  <w15:commentEx w15:paraId="17031129" w15:done="0"/>
  <w15:commentEx w15:paraId="690EE7BA" w15:done="0"/>
  <w15:commentEx w15:paraId="125E6080" w15:done="0"/>
  <w15:commentEx w15:paraId="1ABE19FA" w15:done="0"/>
  <w15:commentEx w15:paraId="61F886A0" w15:done="0"/>
  <w15:commentEx w15:paraId="62AF8F6F" w15:done="0"/>
  <w15:commentEx w15:paraId="2ECB3A56" w15:done="0"/>
  <w15:commentEx w15:paraId="1150E9F7" w15:done="0"/>
  <w15:commentEx w15:paraId="1034F571" w15:done="0"/>
  <w15:commentEx w15:paraId="367A0343" w15:done="0"/>
  <w15:commentEx w15:paraId="51426FE6" w15:done="0"/>
  <w15:commentEx w15:paraId="1F70221C" w15:done="0"/>
  <w15:commentEx w15:paraId="5B087866" w15:done="0"/>
  <w15:commentEx w15:paraId="49946626" w15:done="0"/>
  <w15:commentEx w15:paraId="7965A723" w15:done="0"/>
  <w15:commentEx w15:paraId="42F9BAB3" w15:done="0"/>
  <w15:commentEx w15:paraId="17422CFD" w15:done="0"/>
  <w15:commentEx w15:paraId="41134882" w15:done="0"/>
  <w15:commentEx w15:paraId="6D0A3F72" w15:done="0"/>
  <w15:commentEx w15:paraId="71DEC4D0" w15:done="0"/>
  <w15:commentEx w15:paraId="2C4200BA" w15:done="0"/>
  <w15:commentEx w15:paraId="191DCC66" w15:done="0"/>
  <w15:commentEx w15:paraId="5578A920" w15:done="0"/>
  <w15:commentEx w15:paraId="5F4B1987" w15:done="0"/>
  <w15:commentEx w15:paraId="18E24785" w15:done="0"/>
  <w15:commentEx w15:paraId="48C51E5B" w15:done="0"/>
  <w15:commentEx w15:paraId="7DA7C372" w15:done="0"/>
  <w15:commentEx w15:paraId="4FCCB6CA" w15:done="0"/>
  <w15:commentEx w15:paraId="1A7C22B2" w15:done="0"/>
  <w15:commentEx w15:paraId="3A337626" w15:done="0"/>
  <w15:commentEx w15:paraId="222B8E8B" w15:done="0"/>
  <w15:commentEx w15:paraId="0DC3FB5D" w15:done="0"/>
  <w15:commentEx w15:paraId="09A68931" w15:done="0"/>
  <w15:commentEx w15:paraId="62EEE456" w15:done="0"/>
  <w15:commentEx w15:paraId="40F456E9" w15:done="0"/>
  <w15:commentEx w15:paraId="2F179E01" w15:done="0"/>
  <w15:commentEx w15:paraId="664FC0F5" w15:done="0"/>
  <w15:commentEx w15:paraId="0FDFA673" w15:done="0"/>
  <w15:commentEx w15:paraId="33A38A10" w15:done="0"/>
  <w15:commentEx w15:paraId="195610BA" w15:done="0"/>
  <w15:commentEx w15:paraId="19B1BA58" w15:done="0"/>
  <w15:commentEx w15:paraId="6631D7E9" w15:done="0"/>
  <w15:commentEx w15:paraId="7FB42597" w15:done="0"/>
  <w15:commentEx w15:paraId="07B2B6D4" w15:done="0"/>
  <w15:commentEx w15:paraId="38B3CC53" w15:done="0"/>
  <w15:commentEx w15:paraId="3DD517B5" w15:done="0"/>
  <w15:commentEx w15:paraId="6DEC7E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F77234" w14:textId="77777777" w:rsidR="00E350E3" w:rsidRDefault="00E350E3" w:rsidP="00D143EA">
      <w:pPr>
        <w:spacing w:after="0" w:line="240" w:lineRule="auto"/>
      </w:pPr>
      <w:r>
        <w:separator/>
      </w:r>
    </w:p>
  </w:endnote>
  <w:endnote w:type="continuationSeparator" w:id="0">
    <w:p w14:paraId="78689EB1" w14:textId="77777777" w:rsidR="00E350E3" w:rsidRDefault="00E350E3"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MinionPro-It">
    <w:panose1 w:val="00000000000000000000"/>
    <w:charset w:val="00"/>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18BF99" w14:textId="77777777" w:rsidR="00E350E3" w:rsidRDefault="00E350E3" w:rsidP="00D143EA">
      <w:pPr>
        <w:spacing w:after="0" w:line="240" w:lineRule="auto"/>
      </w:pPr>
      <w:r>
        <w:separator/>
      </w:r>
    </w:p>
  </w:footnote>
  <w:footnote w:type="continuationSeparator" w:id="0">
    <w:p w14:paraId="4BE302B4" w14:textId="77777777" w:rsidR="00E350E3" w:rsidRDefault="00E350E3" w:rsidP="00D143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97669E" w:rsidRDefault="0097669E">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97669E" w:rsidRPr="008E1F0C" w:rsidRDefault="0097669E"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97669E" w:rsidRDefault="0097669E">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97669E" w:rsidRDefault="0097669E"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5DD0F1C"/>
    <w:multiLevelType w:val="hybridMultilevel"/>
    <w:tmpl w:val="8CF887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nsid w:val="3F8F1437"/>
    <w:multiLevelType w:val="hybridMultilevel"/>
    <w:tmpl w:val="6D0869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5">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8">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5BBA3629"/>
    <w:multiLevelType w:val="hybridMultilevel"/>
    <w:tmpl w:val="0FC688FC"/>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5">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8">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0">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41">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3">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5">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9"/>
  </w:num>
  <w:num w:numId="3">
    <w:abstractNumId w:val="13"/>
  </w:num>
  <w:num w:numId="4">
    <w:abstractNumId w:val="14"/>
  </w:num>
  <w:num w:numId="5">
    <w:abstractNumId w:val="9"/>
  </w:num>
  <w:num w:numId="6">
    <w:abstractNumId w:val="36"/>
  </w:num>
  <w:num w:numId="7">
    <w:abstractNumId w:val="24"/>
  </w:num>
  <w:num w:numId="8">
    <w:abstractNumId w:val="28"/>
  </w:num>
  <w:num w:numId="9">
    <w:abstractNumId w:val="10"/>
  </w:num>
  <w:num w:numId="10">
    <w:abstractNumId w:val="37"/>
  </w:num>
  <w:num w:numId="11">
    <w:abstractNumId w:val="40"/>
  </w:num>
  <w:num w:numId="12">
    <w:abstractNumId w:val="3"/>
  </w:num>
  <w:num w:numId="13">
    <w:abstractNumId w:val="16"/>
  </w:num>
  <w:num w:numId="14">
    <w:abstractNumId w:val="22"/>
  </w:num>
  <w:num w:numId="15">
    <w:abstractNumId w:val="27"/>
  </w:num>
  <w:num w:numId="16">
    <w:abstractNumId w:val="0"/>
  </w:num>
  <w:num w:numId="17">
    <w:abstractNumId w:val="21"/>
  </w:num>
  <w:num w:numId="18">
    <w:abstractNumId w:val="23"/>
  </w:num>
  <w:num w:numId="19">
    <w:abstractNumId w:val="44"/>
  </w:num>
  <w:num w:numId="20">
    <w:abstractNumId w:val="11"/>
  </w:num>
  <w:num w:numId="21">
    <w:abstractNumId w:val="7"/>
  </w:num>
  <w:num w:numId="22">
    <w:abstractNumId w:val="42"/>
  </w:num>
  <w:num w:numId="23">
    <w:abstractNumId w:val="34"/>
  </w:num>
  <w:num w:numId="24">
    <w:abstractNumId w:val="25"/>
  </w:num>
  <w:num w:numId="25">
    <w:abstractNumId w:val="39"/>
  </w:num>
  <w:num w:numId="26">
    <w:abstractNumId w:val="6"/>
  </w:num>
  <w:num w:numId="27">
    <w:abstractNumId w:val="2"/>
  </w:num>
  <w:num w:numId="28">
    <w:abstractNumId w:val="5"/>
  </w:num>
  <w:num w:numId="29">
    <w:abstractNumId w:val="26"/>
  </w:num>
  <w:num w:numId="30">
    <w:abstractNumId w:val="45"/>
  </w:num>
  <w:num w:numId="31">
    <w:abstractNumId w:val="20"/>
  </w:num>
  <w:num w:numId="32">
    <w:abstractNumId w:val="17"/>
  </w:num>
  <w:num w:numId="33">
    <w:abstractNumId w:val="35"/>
  </w:num>
  <w:num w:numId="34">
    <w:abstractNumId w:val="4"/>
  </w:num>
  <w:num w:numId="35">
    <w:abstractNumId w:val="33"/>
  </w:num>
  <w:num w:numId="36">
    <w:abstractNumId w:val="31"/>
  </w:num>
  <w:num w:numId="37">
    <w:abstractNumId w:val="12"/>
  </w:num>
  <w:num w:numId="38">
    <w:abstractNumId w:val="41"/>
  </w:num>
  <w:num w:numId="39">
    <w:abstractNumId w:val="1"/>
  </w:num>
  <w:num w:numId="40">
    <w:abstractNumId w:val="29"/>
  </w:num>
  <w:num w:numId="41">
    <w:abstractNumId w:val="38"/>
  </w:num>
  <w:num w:numId="42">
    <w:abstractNumId w:val="43"/>
  </w:num>
  <w:num w:numId="43">
    <w:abstractNumId w:val="30"/>
  </w:num>
  <w:num w:numId="44">
    <w:abstractNumId w:val="18"/>
  </w:num>
  <w:num w:numId="45">
    <w:abstractNumId w:val="32"/>
  </w:num>
  <w:num w:numId="46">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D5662"/>
    <w:rsid w:val="000E16C3"/>
    <w:rsid w:val="000E4306"/>
    <w:rsid w:val="000E701D"/>
    <w:rsid w:val="000F1B5F"/>
    <w:rsid w:val="000F642D"/>
    <w:rsid w:val="00115110"/>
    <w:rsid w:val="00122166"/>
    <w:rsid w:val="0012417F"/>
    <w:rsid w:val="00146B38"/>
    <w:rsid w:val="00147293"/>
    <w:rsid w:val="0015247C"/>
    <w:rsid w:val="001621E6"/>
    <w:rsid w:val="00162D7C"/>
    <w:rsid w:val="00165EFD"/>
    <w:rsid w:val="00167315"/>
    <w:rsid w:val="001800B6"/>
    <w:rsid w:val="00186431"/>
    <w:rsid w:val="00194AEE"/>
    <w:rsid w:val="001B01D4"/>
    <w:rsid w:val="001B2705"/>
    <w:rsid w:val="001F08FA"/>
    <w:rsid w:val="001F31AF"/>
    <w:rsid w:val="001F6400"/>
    <w:rsid w:val="00200F0E"/>
    <w:rsid w:val="00211257"/>
    <w:rsid w:val="00220135"/>
    <w:rsid w:val="00226ADD"/>
    <w:rsid w:val="002354EE"/>
    <w:rsid w:val="002363E4"/>
    <w:rsid w:val="00237D61"/>
    <w:rsid w:val="00240926"/>
    <w:rsid w:val="0024666C"/>
    <w:rsid w:val="00254D71"/>
    <w:rsid w:val="00263A82"/>
    <w:rsid w:val="00267A28"/>
    <w:rsid w:val="002801FA"/>
    <w:rsid w:val="00282FF7"/>
    <w:rsid w:val="002A1A68"/>
    <w:rsid w:val="002A6B02"/>
    <w:rsid w:val="002D47A9"/>
    <w:rsid w:val="002F067E"/>
    <w:rsid w:val="002F13DB"/>
    <w:rsid w:val="002F68E3"/>
    <w:rsid w:val="00326C46"/>
    <w:rsid w:val="00336961"/>
    <w:rsid w:val="00337835"/>
    <w:rsid w:val="00343408"/>
    <w:rsid w:val="00350C40"/>
    <w:rsid w:val="003525F3"/>
    <w:rsid w:val="003559E9"/>
    <w:rsid w:val="00356B2F"/>
    <w:rsid w:val="003704A3"/>
    <w:rsid w:val="00376F16"/>
    <w:rsid w:val="00377513"/>
    <w:rsid w:val="003A2BA7"/>
    <w:rsid w:val="003B55C7"/>
    <w:rsid w:val="003E196A"/>
    <w:rsid w:val="003E5353"/>
    <w:rsid w:val="003F6B42"/>
    <w:rsid w:val="00407239"/>
    <w:rsid w:val="00411388"/>
    <w:rsid w:val="004125BC"/>
    <w:rsid w:val="00422BF9"/>
    <w:rsid w:val="00424F34"/>
    <w:rsid w:val="00427AF0"/>
    <w:rsid w:val="00455AFF"/>
    <w:rsid w:val="00476354"/>
    <w:rsid w:val="004A13AB"/>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33D01"/>
    <w:rsid w:val="00542DA4"/>
    <w:rsid w:val="00545AF8"/>
    <w:rsid w:val="00555B85"/>
    <w:rsid w:val="005624F6"/>
    <w:rsid w:val="0056465E"/>
    <w:rsid w:val="0059184F"/>
    <w:rsid w:val="00597C3D"/>
    <w:rsid w:val="005A177F"/>
    <w:rsid w:val="005C164B"/>
    <w:rsid w:val="005D342C"/>
    <w:rsid w:val="005D36C2"/>
    <w:rsid w:val="005E075A"/>
    <w:rsid w:val="005E2281"/>
    <w:rsid w:val="005E32AA"/>
    <w:rsid w:val="005F4923"/>
    <w:rsid w:val="005F7B13"/>
    <w:rsid w:val="00606421"/>
    <w:rsid w:val="00606514"/>
    <w:rsid w:val="00624E34"/>
    <w:rsid w:val="00632870"/>
    <w:rsid w:val="00632DDD"/>
    <w:rsid w:val="00641C3A"/>
    <w:rsid w:val="00653881"/>
    <w:rsid w:val="0065470E"/>
    <w:rsid w:val="006630C5"/>
    <w:rsid w:val="0068004F"/>
    <w:rsid w:val="00682074"/>
    <w:rsid w:val="0068366D"/>
    <w:rsid w:val="00684032"/>
    <w:rsid w:val="00685A2F"/>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374CA"/>
    <w:rsid w:val="007608AD"/>
    <w:rsid w:val="00763DE3"/>
    <w:rsid w:val="007751AF"/>
    <w:rsid w:val="00780D22"/>
    <w:rsid w:val="00782F4C"/>
    <w:rsid w:val="0079413B"/>
    <w:rsid w:val="007B7ABD"/>
    <w:rsid w:val="007C4B42"/>
    <w:rsid w:val="007C63AD"/>
    <w:rsid w:val="007C6EB3"/>
    <w:rsid w:val="007D5339"/>
    <w:rsid w:val="007E09FD"/>
    <w:rsid w:val="007E1C54"/>
    <w:rsid w:val="007E2D38"/>
    <w:rsid w:val="007E5AB1"/>
    <w:rsid w:val="007E66DA"/>
    <w:rsid w:val="007F3FAF"/>
    <w:rsid w:val="007F44E5"/>
    <w:rsid w:val="00803421"/>
    <w:rsid w:val="0080494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3A5B"/>
    <w:rsid w:val="00897EE5"/>
    <w:rsid w:val="008A1897"/>
    <w:rsid w:val="008A4337"/>
    <w:rsid w:val="008B166C"/>
    <w:rsid w:val="008B3532"/>
    <w:rsid w:val="008C357C"/>
    <w:rsid w:val="008C3782"/>
    <w:rsid w:val="008D287F"/>
    <w:rsid w:val="008E107C"/>
    <w:rsid w:val="009253A5"/>
    <w:rsid w:val="00927881"/>
    <w:rsid w:val="00937D93"/>
    <w:rsid w:val="00950B2F"/>
    <w:rsid w:val="00951187"/>
    <w:rsid w:val="009518D7"/>
    <w:rsid w:val="00975872"/>
    <w:rsid w:val="00975F49"/>
    <w:rsid w:val="0097669E"/>
    <w:rsid w:val="00996053"/>
    <w:rsid w:val="009A207D"/>
    <w:rsid w:val="009A4D3A"/>
    <w:rsid w:val="009B4F36"/>
    <w:rsid w:val="009B56D1"/>
    <w:rsid w:val="009B7779"/>
    <w:rsid w:val="009C0807"/>
    <w:rsid w:val="009C77E5"/>
    <w:rsid w:val="009D377F"/>
    <w:rsid w:val="009E0580"/>
    <w:rsid w:val="009E6AA5"/>
    <w:rsid w:val="00A076BC"/>
    <w:rsid w:val="00A122BF"/>
    <w:rsid w:val="00A204B8"/>
    <w:rsid w:val="00A306B9"/>
    <w:rsid w:val="00A349FE"/>
    <w:rsid w:val="00A37537"/>
    <w:rsid w:val="00A42FFF"/>
    <w:rsid w:val="00A50CDF"/>
    <w:rsid w:val="00A5168B"/>
    <w:rsid w:val="00A54A4A"/>
    <w:rsid w:val="00A65662"/>
    <w:rsid w:val="00A6645B"/>
    <w:rsid w:val="00A6681B"/>
    <w:rsid w:val="00A74075"/>
    <w:rsid w:val="00A77356"/>
    <w:rsid w:val="00A8385D"/>
    <w:rsid w:val="00A846A8"/>
    <w:rsid w:val="00A876CB"/>
    <w:rsid w:val="00AB2BD3"/>
    <w:rsid w:val="00AC48B6"/>
    <w:rsid w:val="00AD31E3"/>
    <w:rsid w:val="00AE0916"/>
    <w:rsid w:val="00B040F2"/>
    <w:rsid w:val="00B16D30"/>
    <w:rsid w:val="00B25E7F"/>
    <w:rsid w:val="00B30302"/>
    <w:rsid w:val="00B35EE4"/>
    <w:rsid w:val="00B47579"/>
    <w:rsid w:val="00B53A88"/>
    <w:rsid w:val="00B85480"/>
    <w:rsid w:val="00B8670E"/>
    <w:rsid w:val="00BA6E64"/>
    <w:rsid w:val="00BC50F5"/>
    <w:rsid w:val="00BD0B1E"/>
    <w:rsid w:val="00BE7402"/>
    <w:rsid w:val="00BF064C"/>
    <w:rsid w:val="00BF726F"/>
    <w:rsid w:val="00C119DF"/>
    <w:rsid w:val="00C13CA7"/>
    <w:rsid w:val="00C20A7C"/>
    <w:rsid w:val="00C449EA"/>
    <w:rsid w:val="00C450DA"/>
    <w:rsid w:val="00C47494"/>
    <w:rsid w:val="00C5695E"/>
    <w:rsid w:val="00C60042"/>
    <w:rsid w:val="00C64A59"/>
    <w:rsid w:val="00C664B4"/>
    <w:rsid w:val="00C66767"/>
    <w:rsid w:val="00C66C85"/>
    <w:rsid w:val="00C86609"/>
    <w:rsid w:val="00C91891"/>
    <w:rsid w:val="00C96798"/>
    <w:rsid w:val="00CB04DD"/>
    <w:rsid w:val="00CB1FD9"/>
    <w:rsid w:val="00CD0D5B"/>
    <w:rsid w:val="00CD16E8"/>
    <w:rsid w:val="00CD2F01"/>
    <w:rsid w:val="00CD6A54"/>
    <w:rsid w:val="00CE1129"/>
    <w:rsid w:val="00CE6D97"/>
    <w:rsid w:val="00CF105E"/>
    <w:rsid w:val="00CF38D3"/>
    <w:rsid w:val="00CF72B2"/>
    <w:rsid w:val="00CF7BC0"/>
    <w:rsid w:val="00D000D6"/>
    <w:rsid w:val="00D02F0E"/>
    <w:rsid w:val="00D05114"/>
    <w:rsid w:val="00D143EA"/>
    <w:rsid w:val="00D268FF"/>
    <w:rsid w:val="00D3437B"/>
    <w:rsid w:val="00D578AA"/>
    <w:rsid w:val="00D57D0F"/>
    <w:rsid w:val="00D61269"/>
    <w:rsid w:val="00D62F76"/>
    <w:rsid w:val="00D66CDD"/>
    <w:rsid w:val="00D73F0B"/>
    <w:rsid w:val="00D82B1F"/>
    <w:rsid w:val="00D902D0"/>
    <w:rsid w:val="00DA41A4"/>
    <w:rsid w:val="00DA5905"/>
    <w:rsid w:val="00DC1860"/>
    <w:rsid w:val="00DC63E2"/>
    <w:rsid w:val="00E01BD2"/>
    <w:rsid w:val="00E03386"/>
    <w:rsid w:val="00E32688"/>
    <w:rsid w:val="00E350E3"/>
    <w:rsid w:val="00E40685"/>
    <w:rsid w:val="00E455E1"/>
    <w:rsid w:val="00E500DF"/>
    <w:rsid w:val="00E72881"/>
    <w:rsid w:val="00E72CD0"/>
    <w:rsid w:val="00E7303C"/>
    <w:rsid w:val="00E86701"/>
    <w:rsid w:val="00EA3B38"/>
    <w:rsid w:val="00EA3B86"/>
    <w:rsid w:val="00EC19C1"/>
    <w:rsid w:val="00EE064A"/>
    <w:rsid w:val="00EF71E5"/>
    <w:rsid w:val="00EF7A8A"/>
    <w:rsid w:val="00F159ED"/>
    <w:rsid w:val="00F2075A"/>
    <w:rsid w:val="00F23340"/>
    <w:rsid w:val="00F30A97"/>
    <w:rsid w:val="00F36F29"/>
    <w:rsid w:val="00F43323"/>
    <w:rsid w:val="00F44181"/>
    <w:rsid w:val="00F4592C"/>
    <w:rsid w:val="00F5249B"/>
    <w:rsid w:val="00F53C40"/>
    <w:rsid w:val="00F73BD5"/>
    <w:rsid w:val="00F75873"/>
    <w:rsid w:val="00F925BF"/>
    <w:rsid w:val="00F93577"/>
    <w:rsid w:val="00F95212"/>
    <w:rsid w:val="00FA015F"/>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libros.conaliteg.gob.mx/content/restricted/libros/carrusel.jsf?idLibro=1269" TargetMode="External"/><Relationship Id="rId2" Type="http://schemas.openxmlformats.org/officeDocument/2006/relationships/hyperlink" Target="http://coleccionderevistasdeeducacionyaprendizaje.cgpublisher.com/product/pub.329/prod.5" TargetMode="External"/><Relationship Id="rId1" Type="http://schemas.openxmlformats.org/officeDocument/2006/relationships/hyperlink" Target="https://publicaciones.inee.edu.mx/buscadorPub/P1/D/246/P1D246.pdf" TargetMode="External"/><Relationship Id="rId5" Type="http://schemas.openxmlformats.org/officeDocument/2006/relationships/hyperlink" Target="http://edu.jalisco.gob.mx/cepse/sites/edu.jalisco.gob.mx.cepse/files/sep_2011_programas_de_estudio_2011.guia_para_el_maestrosexto_grado.pdf" TargetMode="External"/><Relationship Id="rId4" Type="http://schemas.openxmlformats.org/officeDocument/2006/relationships/hyperlink" Target="http://libros.conaliteg.gob.mx/content/restricted/libros/carrusel.jsf?idLibro=1270"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coleccionderevistasdeeducacionyaprendizaje.cgpublisher.com/product/pub.329/prod.5" TargetMode="External"/><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hyperlink" Target="http://edu.jalisco.gob.mx/cepse/sites/edu.jalisco.gob.mx.cepse/files/sep_2011_programas_de_estudio_2011.guia_para_el_maestrosexto_grado.pdf" TargetMode="External"/><Relationship Id="rId30" Type="http://schemas.openxmlformats.org/officeDocument/2006/relationships/header" Target="header3.xml"/><Relationship Id="rId8" Type="http://schemas.openxmlformats.org/officeDocument/2006/relationships/comments" Target="commen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7B38E-1DA9-40B6-8C4C-3A7007C88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9465</Words>
  <Characters>52058</Characters>
  <Application>Microsoft Office Word</Application>
  <DocSecurity>0</DocSecurity>
  <Lines>433</Lines>
  <Paragraphs>1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4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lejandro</cp:lastModifiedBy>
  <cp:revision>2</cp:revision>
  <dcterms:created xsi:type="dcterms:W3CDTF">2019-06-25T23:20:00Z</dcterms:created>
  <dcterms:modified xsi:type="dcterms:W3CDTF">2019-06-25T23:20:00Z</dcterms:modified>
</cp:coreProperties>
</file>